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D272220" w14:textId="77777777" w:rsidR="005F0D5C" w:rsidRDefault="005F0D5C" w:rsidP="005F0D5C"/>
    <w:p w14:paraId="7154F7F8" w14:textId="77777777" w:rsidR="005F0D5C" w:rsidRDefault="005F0D5C" w:rsidP="005F0D5C">
      <w:pPr>
        <w:pStyle w:val="NoSpacing"/>
        <w:jc w:val="center"/>
        <w:rPr>
          <w:rFonts w:ascii="Times New Roman" w:hAnsi="Times New Roman" w:cs="Times New Roman"/>
          <w:b/>
          <w:sz w:val="28"/>
          <w:szCs w:val="32"/>
        </w:rPr>
      </w:pPr>
      <w:r>
        <w:rPr>
          <w:rFonts w:ascii="Times New Roman" w:hAnsi="Times New Roman" w:cs="Times New Roman"/>
          <w:b/>
          <w:sz w:val="28"/>
          <w:szCs w:val="32"/>
        </w:rPr>
        <w:t>МИНИСТЕРСТВО ОБРАЗОВАНИЯ РЕСПУБЛИКИ БЕЛАРУСЬ</w:t>
      </w:r>
    </w:p>
    <w:p w14:paraId="63B9D6D5" w14:textId="77777777" w:rsidR="005F0D5C" w:rsidRDefault="005F0D5C" w:rsidP="005F0D5C">
      <w:pPr>
        <w:pStyle w:val="NoSpacing"/>
        <w:jc w:val="center"/>
        <w:rPr>
          <w:rFonts w:ascii="Times New Roman" w:hAnsi="Times New Roman" w:cs="Times New Roman"/>
          <w:b/>
          <w:sz w:val="28"/>
          <w:szCs w:val="32"/>
        </w:rPr>
      </w:pPr>
      <w:r>
        <w:rPr>
          <w:rFonts w:ascii="Times New Roman" w:hAnsi="Times New Roman" w:cs="Times New Roman"/>
          <w:b/>
          <w:sz w:val="28"/>
          <w:szCs w:val="32"/>
        </w:rPr>
        <w:t>БЕЛОРУССКИЙ ГОСУДАРСТВЕННЫЙ УНИВЕРСИТЕТ</w:t>
      </w:r>
    </w:p>
    <w:p w14:paraId="6B739F63" w14:textId="77777777" w:rsidR="005F0D5C" w:rsidRDefault="005F0D5C" w:rsidP="005F0D5C">
      <w:pPr>
        <w:pStyle w:val="NoSpacing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АКУЛЬТЕТ ПРИКЛАДНОЙ МАТЕМАТИКИ И ИНФОРМАТИКИ</w:t>
      </w:r>
    </w:p>
    <w:p w14:paraId="4DB69C63" w14:textId="77777777" w:rsidR="005F0D5C" w:rsidRDefault="005F0D5C" w:rsidP="005F0D5C"/>
    <w:p w14:paraId="719A72E1" w14:textId="77777777" w:rsidR="005F0D5C" w:rsidRDefault="005F0D5C" w:rsidP="005F0D5C"/>
    <w:p w14:paraId="4D3617AD" w14:textId="77777777" w:rsidR="005F0D5C" w:rsidRDefault="005F0D5C" w:rsidP="005F0D5C"/>
    <w:p w14:paraId="2F371E17" w14:textId="77777777" w:rsidR="005F0D5C" w:rsidRDefault="005F0D5C" w:rsidP="005F0D5C"/>
    <w:p w14:paraId="708A34D0" w14:textId="77777777" w:rsidR="005F0D5C" w:rsidRDefault="005F0D5C" w:rsidP="005F0D5C"/>
    <w:p w14:paraId="01191550" w14:textId="77777777" w:rsidR="005F0D5C" w:rsidRDefault="005F0D5C" w:rsidP="005F0D5C"/>
    <w:p w14:paraId="3A535A61" w14:textId="77777777" w:rsidR="005F0D5C" w:rsidRDefault="005F0D5C" w:rsidP="005F0D5C"/>
    <w:p w14:paraId="2ABF1D8C" w14:textId="77777777" w:rsidR="005F0D5C" w:rsidRDefault="005F0D5C" w:rsidP="005F0D5C"/>
    <w:p w14:paraId="00DD4ECB" w14:textId="77777777" w:rsidR="005F0D5C" w:rsidRDefault="005F0D5C" w:rsidP="005F0D5C">
      <w:pPr>
        <w:jc w:val="center"/>
        <w:outlineLvl w:val="0"/>
        <w:rPr>
          <w:rFonts w:ascii="Times New Roman" w:hAnsi="Times New Roman" w:cs="Times New Roman"/>
          <w:sz w:val="56"/>
          <w:szCs w:val="56"/>
        </w:rPr>
      </w:pPr>
    </w:p>
    <w:p w14:paraId="4524676F" w14:textId="77777777" w:rsidR="005F0D5C" w:rsidRPr="004A3074" w:rsidRDefault="005F0D5C" w:rsidP="005F0D5C">
      <w:pPr>
        <w:jc w:val="center"/>
        <w:outlineLvl w:val="0"/>
        <w:rPr>
          <w:rFonts w:ascii="Times New Roman" w:hAnsi="Times New Roman" w:cs="Times New Roman"/>
          <w:sz w:val="56"/>
          <w:szCs w:val="56"/>
        </w:rPr>
      </w:pPr>
      <w:r>
        <w:rPr>
          <w:rFonts w:ascii="Times New Roman" w:hAnsi="Times New Roman" w:cs="Times New Roman"/>
          <w:sz w:val="56"/>
          <w:szCs w:val="56"/>
        </w:rPr>
        <w:t>Лабораторная работа №</w:t>
      </w:r>
      <w:r w:rsidR="00753A7A" w:rsidRPr="004A3074">
        <w:rPr>
          <w:rFonts w:ascii="Times New Roman" w:hAnsi="Times New Roman" w:cs="Times New Roman"/>
          <w:sz w:val="56"/>
          <w:szCs w:val="56"/>
        </w:rPr>
        <w:t>2</w:t>
      </w:r>
    </w:p>
    <w:p w14:paraId="20A0F52E" w14:textId="77777777" w:rsidR="005F0D5C" w:rsidRDefault="005F0D5C" w:rsidP="005F0D5C">
      <w:pPr>
        <w:jc w:val="center"/>
        <w:rPr>
          <w:rFonts w:ascii="Times New Roman" w:hAnsi="Times New Roman" w:cs="Times New Roman"/>
          <w:sz w:val="56"/>
          <w:szCs w:val="56"/>
        </w:rPr>
      </w:pPr>
    </w:p>
    <w:p w14:paraId="59EA9B35" w14:textId="77777777" w:rsidR="005F0D5C" w:rsidRDefault="005F0D5C" w:rsidP="005F0D5C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1851349F" w14:textId="77777777" w:rsidR="005F0D5C" w:rsidRDefault="005F0D5C" w:rsidP="005F0D5C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7E5C6E9B" w14:textId="77777777" w:rsidR="005F0D5C" w:rsidRDefault="005F0D5C" w:rsidP="005F0D5C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3B0C2F03" w14:textId="77777777" w:rsidR="005F0D5C" w:rsidRDefault="005F0D5C" w:rsidP="005F0D5C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5D7465EC" w14:textId="77777777" w:rsidR="005F0D5C" w:rsidRDefault="005F0D5C" w:rsidP="005F0D5C">
      <w:pPr>
        <w:rPr>
          <w:rFonts w:ascii="Times New Roman" w:hAnsi="Times New Roman" w:cs="Times New Roman"/>
          <w:sz w:val="36"/>
          <w:szCs w:val="36"/>
        </w:rPr>
      </w:pPr>
    </w:p>
    <w:p w14:paraId="5576F4C9" w14:textId="263348DE" w:rsidR="005F0D5C" w:rsidRDefault="009F2E8E" w:rsidP="005F0D5C">
      <w:pPr>
        <w:jc w:val="right"/>
        <w:outlineLvl w:val="0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Дубовик Ксения</w:t>
      </w:r>
      <w:bookmarkStart w:id="0" w:name="_GoBack"/>
      <w:bookmarkEnd w:id="0"/>
      <w:r w:rsidR="00032A66">
        <w:rPr>
          <w:rFonts w:ascii="Times New Roman" w:hAnsi="Times New Roman" w:cs="Times New Roman"/>
          <w:sz w:val="36"/>
          <w:szCs w:val="36"/>
        </w:rPr>
        <w:t xml:space="preserve">, </w:t>
      </w:r>
      <w:r w:rsidR="00032A66" w:rsidRPr="00032A66">
        <w:rPr>
          <w:rFonts w:ascii="Times New Roman" w:hAnsi="Times New Roman" w:cs="Times New Roman"/>
          <w:sz w:val="36"/>
          <w:szCs w:val="36"/>
        </w:rPr>
        <w:t>3</w:t>
      </w:r>
      <w:r w:rsidR="00D36896">
        <w:rPr>
          <w:rFonts w:ascii="Times New Roman" w:hAnsi="Times New Roman" w:cs="Times New Roman"/>
          <w:sz w:val="36"/>
          <w:szCs w:val="36"/>
        </w:rPr>
        <w:t xml:space="preserve"> курс, 9</w:t>
      </w:r>
      <w:r w:rsidR="005F0D5C">
        <w:rPr>
          <w:rFonts w:ascii="Times New Roman" w:hAnsi="Times New Roman" w:cs="Times New Roman"/>
          <w:sz w:val="36"/>
          <w:szCs w:val="36"/>
        </w:rPr>
        <w:t xml:space="preserve"> группа</w:t>
      </w:r>
    </w:p>
    <w:p w14:paraId="4F99ABFE" w14:textId="77777777" w:rsidR="005F0D5C" w:rsidRDefault="005F0D5C" w:rsidP="005F0D5C">
      <w:pPr>
        <w:jc w:val="right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Преподаватель: Полещук Максим Александрович</w:t>
      </w:r>
    </w:p>
    <w:p w14:paraId="55681B78" w14:textId="77777777" w:rsidR="005F0D5C" w:rsidRDefault="005F0D5C" w:rsidP="005F0D5C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15F2AF86" w14:textId="77777777" w:rsidR="005F0D5C" w:rsidRDefault="005F0D5C" w:rsidP="005F0D5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A4474DC" w14:textId="77777777" w:rsidR="005F0D5C" w:rsidRDefault="005F0D5C" w:rsidP="005F0D5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F43D2D8" w14:textId="77777777" w:rsidR="005F0D5C" w:rsidRDefault="005F0D5C" w:rsidP="005F0D5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7FC87C6" w14:textId="77777777" w:rsidR="005F0D5C" w:rsidRDefault="005F0D5C" w:rsidP="005F0D5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DF1B8EF" w14:textId="77777777" w:rsidR="005F0D5C" w:rsidRDefault="005F0D5C" w:rsidP="005F0D5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D5061FF" w14:textId="77777777" w:rsidR="005F0D5C" w:rsidRPr="00032A66" w:rsidRDefault="005F0D5C" w:rsidP="005F0D5C">
      <w:pPr>
        <w:ind w:left="-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ск 201</w:t>
      </w:r>
      <w:r w:rsidRPr="00032A66">
        <w:rPr>
          <w:rFonts w:ascii="Times New Roman" w:hAnsi="Times New Roman" w:cs="Times New Roman"/>
          <w:sz w:val="28"/>
          <w:szCs w:val="28"/>
        </w:rPr>
        <w:t>7</w:t>
      </w:r>
    </w:p>
    <w:p w14:paraId="7FCC3DD0" w14:textId="77777777" w:rsidR="005F0D5C" w:rsidRPr="005A5440" w:rsidRDefault="005F0D5C" w:rsidP="005F0D5C">
      <w:pPr>
        <w:pStyle w:val="ListParagraph"/>
        <w:numPr>
          <w:ilvl w:val="0"/>
          <w:numId w:val="3"/>
        </w:numPr>
        <w:ind w:left="0" w:hanging="491"/>
        <w:outlineLvl w:val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lastRenderedPageBreak/>
        <w:t>Задание</w:t>
      </w:r>
      <w:r w:rsidRPr="005A5440">
        <w:rPr>
          <w:rFonts w:ascii="Times New Roman" w:hAnsi="Times New Roman" w:cs="Times New Roman"/>
          <w:b/>
          <w:sz w:val="32"/>
          <w:szCs w:val="32"/>
        </w:rPr>
        <w:t>.</w:t>
      </w:r>
    </w:p>
    <w:p w14:paraId="596C4E05" w14:textId="77777777" w:rsidR="00753A7A" w:rsidRPr="00753A7A" w:rsidRDefault="005F0D5C" w:rsidP="00753A7A">
      <w:pPr>
        <w:spacing w:before="240"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53A7A">
        <w:rPr>
          <w:rFonts w:ascii="Times New Roman" w:hAnsi="Times New Roman" w:cs="Times New Roman"/>
          <w:sz w:val="24"/>
          <w:szCs w:val="24"/>
        </w:rPr>
        <w:t xml:space="preserve"> </w:t>
      </w:r>
      <w:r w:rsidR="00753A7A" w:rsidRPr="00753A7A">
        <w:rPr>
          <w:rFonts w:ascii="Times New Roman" w:hAnsi="Times New Roman" w:cs="Times New Roman"/>
          <w:b/>
          <w:sz w:val="24"/>
          <w:szCs w:val="24"/>
        </w:rPr>
        <w:t>Задание</w:t>
      </w:r>
      <w:r w:rsidR="00753A7A" w:rsidRPr="00753A7A">
        <w:rPr>
          <w:rFonts w:ascii="Times New Roman" w:hAnsi="Times New Roman" w:cs="Times New Roman"/>
          <w:b/>
          <w:sz w:val="24"/>
          <w:szCs w:val="24"/>
          <w:lang w:val="en-US"/>
        </w:rPr>
        <w:t> </w:t>
      </w:r>
      <w:r w:rsidR="00753A7A" w:rsidRPr="00753A7A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753A7A" w:rsidRPr="00753A7A">
        <w:rPr>
          <w:rFonts w:ascii="Times New Roman" w:hAnsi="Times New Roman" w:cs="Times New Roman"/>
          <w:sz w:val="24"/>
          <w:szCs w:val="24"/>
        </w:rPr>
        <w:t xml:space="preserve">Методом Ритца при </w:t>
      </w:r>
      <w:r w:rsidR="00753A7A" w:rsidRPr="00753A7A">
        <w:rPr>
          <w:rFonts w:ascii="Times New Roman" w:hAnsi="Times New Roman" w:cs="Times New Roman"/>
          <w:position w:val="-6"/>
          <w:sz w:val="24"/>
          <w:szCs w:val="24"/>
        </w:rPr>
        <w:object w:dxaOrig="520" w:dyaOrig="260" w14:anchorId="73C6F5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7pt;height:11.75pt" o:ole="">
            <v:imagedata r:id="rId5" o:title=""/>
          </v:shape>
          <o:OLEObject Type="Embed" ProgID="Equation.DSMT4" ShapeID="_x0000_i1025" DrawAspect="Content" ObjectID="_1575465985" r:id="rId6"/>
        </w:object>
      </w:r>
      <w:r w:rsidR="00753A7A" w:rsidRPr="00753A7A">
        <w:rPr>
          <w:rFonts w:ascii="Times New Roman" w:hAnsi="Times New Roman" w:cs="Times New Roman"/>
          <w:sz w:val="24"/>
          <w:szCs w:val="24"/>
        </w:rPr>
        <w:t xml:space="preserve"> найти приближенное решение первой краевой задачи для ОДУ второго порядка:</w:t>
      </w:r>
    </w:p>
    <w:p w14:paraId="2AFA0097" w14:textId="77777777" w:rsidR="00753A7A" w:rsidRPr="00753A7A" w:rsidRDefault="00753A7A" w:rsidP="00753A7A">
      <w:pPr>
        <w:spacing w:before="240"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53A7A">
        <w:rPr>
          <w:rFonts w:ascii="Times New Roman" w:hAnsi="Times New Roman" w:cs="Times New Roman"/>
          <w:position w:val="-22"/>
          <w:sz w:val="24"/>
          <w:szCs w:val="24"/>
        </w:rPr>
        <w:object w:dxaOrig="2840" w:dyaOrig="580" w14:anchorId="32B27C03">
          <v:shape id="_x0000_i1026" type="#_x0000_t75" style="width:139.6pt;height:27.9pt" o:ole="">
            <v:imagedata r:id="rId7" o:title=""/>
          </v:shape>
          <o:OLEObject Type="Embed" ProgID="Equation.DSMT4" ShapeID="_x0000_i1026" DrawAspect="Content" ObjectID="_1575465986" r:id="rId8"/>
        </w:object>
      </w:r>
    </w:p>
    <w:p w14:paraId="53F57479" w14:textId="77777777" w:rsidR="00753A7A" w:rsidRPr="00753A7A" w:rsidRDefault="00753A7A" w:rsidP="00753A7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3A7A">
        <w:rPr>
          <w:rFonts w:ascii="Times New Roman" w:hAnsi="Times New Roman" w:cs="Times New Roman"/>
          <w:sz w:val="24"/>
          <w:szCs w:val="24"/>
        </w:rPr>
        <w:t xml:space="preserve">с точным решением </w:t>
      </w:r>
      <w:r w:rsidRPr="00753A7A">
        <w:rPr>
          <w:rFonts w:ascii="Times New Roman" w:hAnsi="Times New Roman" w:cs="Times New Roman"/>
          <w:position w:val="-22"/>
          <w:sz w:val="24"/>
          <w:szCs w:val="24"/>
        </w:rPr>
        <w:object w:dxaOrig="2960" w:dyaOrig="580" w14:anchorId="044C45C0">
          <v:shape id="_x0000_i1027" type="#_x0000_t75" style="width:148.4pt;height:28.65pt" o:ole="">
            <v:imagedata r:id="rId9" o:title=""/>
          </v:shape>
          <o:OLEObject Type="Embed" ProgID="Equation.DSMT4" ShapeID="_x0000_i1027" DrawAspect="Content" ObjectID="_1575465987" r:id="rId10"/>
        </w:object>
      </w:r>
      <w:r w:rsidRPr="00753A7A">
        <w:rPr>
          <w:rFonts w:ascii="Times New Roman" w:hAnsi="Times New Roman" w:cs="Times New Roman"/>
          <w:sz w:val="24"/>
          <w:szCs w:val="24"/>
        </w:rPr>
        <w:t xml:space="preserve">. Выбрать параметр </w:t>
      </w:r>
      <w:r w:rsidRPr="00753A7A">
        <w:rPr>
          <w:rFonts w:ascii="Times New Roman" w:hAnsi="Times New Roman" w:cs="Times New Roman"/>
          <w:position w:val="-6"/>
          <w:sz w:val="24"/>
          <w:szCs w:val="24"/>
        </w:rPr>
        <w:object w:dxaOrig="180" w:dyaOrig="200" w14:anchorId="7D1C953D">
          <v:shape id="_x0000_i1028" type="#_x0000_t75" style="width:9.55pt;height:9.55pt" o:ole="">
            <v:imagedata r:id="rId11" o:title=""/>
          </v:shape>
          <o:OLEObject Type="Embed" ProgID="Equation.DSMT4" ShapeID="_x0000_i1028" DrawAspect="Content" ObjectID="_1575465988" r:id="rId12"/>
        </w:object>
      </w:r>
      <w:r w:rsidRPr="00753A7A">
        <w:rPr>
          <w:rFonts w:ascii="Times New Roman" w:hAnsi="Times New Roman" w:cs="Times New Roman"/>
          <w:sz w:val="24"/>
          <w:szCs w:val="24"/>
        </w:rPr>
        <w:t xml:space="preserve"> равный номеру в списке академической группы. </w:t>
      </w:r>
    </w:p>
    <w:p w14:paraId="0A823B13" w14:textId="77777777" w:rsidR="00753A7A" w:rsidRPr="00753A7A" w:rsidRDefault="00753A7A" w:rsidP="00753A7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753A7A">
        <w:rPr>
          <w:rFonts w:ascii="Times New Roman" w:hAnsi="Times New Roman" w:cs="Times New Roman"/>
          <w:sz w:val="24"/>
          <w:szCs w:val="24"/>
        </w:rPr>
        <w:t xml:space="preserve">Выполнить преобразование уравнения второго порядка к системе ОДУ первого порядка </w:t>
      </w:r>
      <w:r w:rsidRPr="00753A7A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4C9631BB">
          <v:shape id="_x0000_i1029" type="#_x0000_t75" style="width:53.65pt;height:14.7pt" o:ole="">
            <v:imagedata r:id="rId13" o:title=""/>
          </v:shape>
          <o:OLEObject Type="Embed" ProgID="Equation.DSMT4" ShapeID="_x0000_i1029" DrawAspect="Content" ObjectID="_1575465989" r:id="rId14"/>
        </w:object>
      </w:r>
      <w:r w:rsidRPr="00753A7A">
        <w:rPr>
          <w:rFonts w:ascii="Times New Roman" w:hAnsi="Times New Roman" w:cs="Times New Roman"/>
          <w:sz w:val="24"/>
          <w:szCs w:val="24"/>
        </w:rPr>
        <w:t xml:space="preserve">где </w:t>
      </w:r>
      <w:r w:rsidRPr="00753A7A">
        <w:rPr>
          <w:rFonts w:ascii="Times New Roman" w:hAnsi="Times New Roman" w:cs="Times New Roman"/>
          <w:position w:val="-10"/>
          <w:sz w:val="24"/>
          <w:szCs w:val="24"/>
        </w:rPr>
        <w:object w:dxaOrig="480" w:dyaOrig="300" w14:anchorId="38FEB46B">
          <v:shape id="_x0000_i1030" type="#_x0000_t75" style="width:25pt;height:14.7pt" o:ole="">
            <v:imagedata r:id="rId15" o:title=""/>
          </v:shape>
          <o:OLEObject Type="Embed" ProgID="Equation.DSMT4" ShapeID="_x0000_i1030" DrawAspect="Content" ObjectID="_1575465990" r:id="rId16"/>
        </w:object>
      </w:r>
      <w:r w:rsidRPr="00753A7A">
        <w:rPr>
          <w:rFonts w:ascii="Times New Roman" w:hAnsi="Times New Roman" w:cs="Times New Roman"/>
          <w:sz w:val="24"/>
          <w:szCs w:val="24"/>
        </w:rPr>
        <w:t xml:space="preserve"> — вектор-функция </w:t>
      </w:r>
      <w:r w:rsidRPr="00753A7A">
        <w:rPr>
          <w:rFonts w:ascii="Times New Roman" w:hAnsi="Times New Roman" w:cs="Times New Roman"/>
          <w:position w:val="-10"/>
          <w:sz w:val="24"/>
          <w:szCs w:val="24"/>
        </w:rPr>
        <w:object w:dxaOrig="1820" w:dyaOrig="340" w14:anchorId="1E5C2C6A">
          <v:shape id="_x0000_i1031" type="#_x0000_t75" style="width:90.35pt;height:16.9pt" o:ole="">
            <v:imagedata r:id="rId17" o:title=""/>
          </v:shape>
          <o:OLEObject Type="Embed" ProgID="Equation.DSMT4" ShapeID="_x0000_i1031" DrawAspect="Content" ObjectID="_1575465991" r:id="rId18"/>
        </w:object>
      </w:r>
      <w:r w:rsidRPr="00753A7A">
        <w:rPr>
          <w:rFonts w:ascii="Times New Roman" w:hAnsi="Times New Roman" w:cs="Times New Roman"/>
          <w:sz w:val="24"/>
          <w:szCs w:val="24"/>
        </w:rPr>
        <w:t xml:space="preserve">. Весовые функции </w:t>
      </w:r>
      <w:r w:rsidRPr="00753A7A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5120932F">
          <v:shape id="_x0000_i1032" type="#_x0000_t75" style="width:11pt;height:14.7pt" o:ole="">
            <v:imagedata r:id="rId19" o:title=""/>
          </v:shape>
          <o:OLEObject Type="Embed" ProgID="Equation.DSMT4" ShapeID="_x0000_i1032" DrawAspect="Content" ObjectID="_1575465992" r:id="rId20"/>
        </w:object>
      </w:r>
      <w:r w:rsidRPr="00753A7A">
        <w:rPr>
          <w:rFonts w:ascii="Times New Roman" w:hAnsi="Times New Roman" w:cs="Times New Roman"/>
          <w:sz w:val="24"/>
          <w:szCs w:val="24"/>
        </w:rPr>
        <w:t xml:space="preserve"> задать следующим образом: </w:t>
      </w:r>
      <w:r w:rsidRPr="00753A7A">
        <w:rPr>
          <w:rFonts w:ascii="Times New Roman" w:hAnsi="Times New Roman" w:cs="Times New Roman"/>
          <w:position w:val="-10"/>
          <w:sz w:val="24"/>
          <w:szCs w:val="24"/>
        </w:rPr>
        <w:object w:dxaOrig="5679" w:dyaOrig="340" w14:anchorId="69BB4026">
          <v:shape id="_x0000_i1033" type="#_x0000_t75" style="width:279.2pt;height:16.9pt" o:ole="">
            <v:imagedata r:id="rId21" o:title=""/>
          </v:shape>
          <o:OLEObject Type="Embed" ProgID="Equation.DSMT4" ShapeID="_x0000_i1033" DrawAspect="Content" ObjectID="_1575465993" r:id="rId22"/>
        </w:object>
      </w:r>
      <w:r w:rsidRPr="00753A7A">
        <w:rPr>
          <w:rFonts w:ascii="Times New Roman" w:hAnsi="Times New Roman" w:cs="Times New Roman"/>
          <w:sz w:val="24"/>
          <w:szCs w:val="24"/>
        </w:rPr>
        <w:t>.</w:t>
      </w:r>
    </w:p>
    <w:p w14:paraId="4120F7B5" w14:textId="77777777" w:rsidR="00753A7A" w:rsidRPr="00753A7A" w:rsidRDefault="00753A7A" w:rsidP="00753A7A">
      <w:pPr>
        <w:pStyle w:val="a0"/>
        <w:spacing w:after="0" w:line="360" w:lineRule="auto"/>
        <w:ind w:firstLine="709"/>
        <w:rPr>
          <w:sz w:val="24"/>
          <w:szCs w:val="24"/>
        </w:rPr>
      </w:pPr>
      <w:r w:rsidRPr="00753A7A">
        <w:rPr>
          <w:sz w:val="24"/>
          <w:szCs w:val="24"/>
        </w:rPr>
        <w:t>Вычислить и представить в отчете:</w:t>
      </w:r>
    </w:p>
    <w:p w14:paraId="28CBB040" w14:textId="77777777" w:rsidR="00753A7A" w:rsidRPr="00753A7A" w:rsidRDefault="00753A7A" w:rsidP="00753A7A">
      <w:pPr>
        <w:pStyle w:val="a0"/>
        <w:numPr>
          <w:ilvl w:val="0"/>
          <w:numId w:val="7"/>
        </w:numPr>
        <w:tabs>
          <w:tab w:val="clear" w:pos="708"/>
        </w:tabs>
        <w:spacing w:after="0" w:line="360" w:lineRule="auto"/>
        <w:ind w:left="709" w:hanging="283"/>
        <w:rPr>
          <w:sz w:val="24"/>
          <w:szCs w:val="24"/>
        </w:rPr>
      </w:pPr>
      <w:r w:rsidRPr="00753A7A">
        <w:rPr>
          <w:sz w:val="24"/>
          <w:szCs w:val="24"/>
        </w:rPr>
        <w:t xml:space="preserve">Коэффициенты матрицы (значения соответствующих определенных интегралов) </w:t>
      </w:r>
      <w:r w:rsidRPr="00753A7A">
        <w:rPr>
          <w:position w:val="-28"/>
          <w:sz w:val="24"/>
          <w:szCs w:val="24"/>
        </w:rPr>
        <w:object w:dxaOrig="1380" w:dyaOrig="680" w14:anchorId="4F98D5FC">
          <v:shape id="_x0000_i1034" type="#_x0000_t75" style="width:67.6pt;height:33.05pt" o:ole="">
            <v:imagedata r:id="rId23" o:title=""/>
          </v:shape>
          <o:OLEObject Type="Embed" ProgID="Equation.DSMT4" ShapeID="_x0000_i1034" DrawAspect="Content" ObjectID="_1575465994" r:id="rId24"/>
        </w:object>
      </w:r>
      <w:r w:rsidRPr="00753A7A">
        <w:rPr>
          <w:sz w:val="24"/>
          <w:szCs w:val="24"/>
        </w:rPr>
        <w:t xml:space="preserve">, вектора правой части </w:t>
      </w:r>
      <w:r w:rsidRPr="00753A7A">
        <w:rPr>
          <w:position w:val="-28"/>
          <w:sz w:val="24"/>
          <w:szCs w:val="24"/>
        </w:rPr>
        <w:object w:dxaOrig="800" w:dyaOrig="680" w14:anchorId="3555F8C4">
          <v:shape id="_x0000_i1035" type="#_x0000_t75" style="width:39.65pt;height:33.05pt" o:ole="">
            <v:imagedata r:id="rId25" o:title=""/>
          </v:shape>
          <o:OLEObject Type="Embed" ProgID="Equation.DSMT4" ShapeID="_x0000_i1035" DrawAspect="Content" ObjectID="_1575465995" r:id="rId26"/>
        </w:object>
      </w:r>
      <w:r w:rsidRPr="00753A7A">
        <w:rPr>
          <w:sz w:val="24"/>
          <w:szCs w:val="24"/>
        </w:rPr>
        <w:t xml:space="preserve"> и вектора приближенного решения </w:t>
      </w:r>
      <w:r w:rsidRPr="00753A7A">
        <w:rPr>
          <w:position w:val="-28"/>
          <w:sz w:val="24"/>
          <w:szCs w:val="24"/>
        </w:rPr>
        <w:object w:dxaOrig="780" w:dyaOrig="680" w14:anchorId="3E355756">
          <v:shape id="_x0000_i1036" type="#_x0000_t75" style="width:38.95pt;height:33.05pt" o:ole="">
            <v:imagedata r:id="rId27" o:title=""/>
          </v:shape>
          <o:OLEObject Type="Embed" ProgID="Equation.DSMT4" ShapeID="_x0000_i1036" DrawAspect="Content" ObjectID="_1575465996" r:id="rId28"/>
        </w:object>
      </w:r>
      <w:r w:rsidRPr="00753A7A">
        <w:rPr>
          <w:sz w:val="24"/>
          <w:szCs w:val="24"/>
        </w:rPr>
        <w:t xml:space="preserve">системы линейных уравнений </w:t>
      </w:r>
      <w:r w:rsidRPr="00753A7A">
        <w:rPr>
          <w:position w:val="-6"/>
          <w:sz w:val="24"/>
          <w:szCs w:val="24"/>
        </w:rPr>
        <w:object w:dxaOrig="660" w:dyaOrig="260" w14:anchorId="1F6459CF">
          <v:shape id="_x0000_i1037" type="#_x0000_t75" style="width:32.35pt;height:11.75pt" o:ole="">
            <v:imagedata r:id="rId29" o:title=""/>
          </v:shape>
          <o:OLEObject Type="Embed" ProgID="Equation.DSMT4" ShapeID="_x0000_i1037" DrawAspect="Content" ObjectID="_1575465997" r:id="rId30"/>
        </w:object>
      </w:r>
      <w:r w:rsidRPr="00753A7A">
        <w:rPr>
          <w:sz w:val="24"/>
          <w:szCs w:val="24"/>
        </w:rPr>
        <w:t>.</w:t>
      </w:r>
    </w:p>
    <w:p w14:paraId="29354465" w14:textId="77777777" w:rsidR="00753A7A" w:rsidRPr="00753A7A" w:rsidRDefault="00753A7A" w:rsidP="00753A7A">
      <w:pPr>
        <w:pStyle w:val="a0"/>
        <w:numPr>
          <w:ilvl w:val="0"/>
          <w:numId w:val="7"/>
        </w:numPr>
        <w:tabs>
          <w:tab w:val="clear" w:pos="708"/>
        </w:tabs>
        <w:spacing w:after="0" w:line="360" w:lineRule="auto"/>
        <w:ind w:left="709" w:hanging="283"/>
        <w:rPr>
          <w:sz w:val="24"/>
          <w:szCs w:val="24"/>
        </w:rPr>
      </w:pPr>
      <w:r w:rsidRPr="00753A7A">
        <w:rPr>
          <w:sz w:val="24"/>
          <w:szCs w:val="24"/>
        </w:rPr>
        <w:t xml:space="preserve">Глобальная погрешность приближенного </w:t>
      </w:r>
      <w:r w:rsidRPr="00753A7A">
        <w:rPr>
          <w:position w:val="-10"/>
          <w:sz w:val="24"/>
          <w:szCs w:val="24"/>
        </w:rPr>
        <w:object w:dxaOrig="460" w:dyaOrig="320" w14:anchorId="67D60C53">
          <v:shape id="_x0000_i1038" type="#_x0000_t75" style="width:23.5pt;height:14.7pt" o:ole="">
            <v:imagedata r:id="rId31" o:title=""/>
          </v:shape>
          <o:OLEObject Type="Embed" ProgID="Equation.DSMT4" ShapeID="_x0000_i1038" DrawAspect="Content" ObjectID="_1575465998" r:id="rId32"/>
        </w:object>
      </w:r>
      <w:r w:rsidRPr="00753A7A">
        <w:rPr>
          <w:sz w:val="24"/>
          <w:szCs w:val="24"/>
        </w:rPr>
        <w:t xml:space="preserve"> решения </w:t>
      </w:r>
      <w:r w:rsidRPr="00753A7A">
        <w:rPr>
          <w:position w:val="-18"/>
          <w:sz w:val="24"/>
          <w:szCs w:val="24"/>
        </w:rPr>
        <w:object w:dxaOrig="2260" w:dyaOrig="520" w14:anchorId="19A3B9DA">
          <v:shape id="_x0000_i1039" type="#_x0000_t75" style="width:113.9pt;height:25.7pt" o:ole="">
            <v:imagedata r:id="rId33" o:title=""/>
          </v:shape>
          <o:OLEObject Type="Embed" ProgID="Equation.DSMT4" ShapeID="_x0000_i1039" DrawAspect="Content" ObjectID="_1575465999" r:id="rId34"/>
        </w:object>
      </w:r>
      <w:r w:rsidRPr="00753A7A">
        <w:rPr>
          <w:position w:val="-22"/>
          <w:sz w:val="24"/>
          <w:szCs w:val="24"/>
        </w:rPr>
        <w:object w:dxaOrig="2540" w:dyaOrig="580" w14:anchorId="391D90AD">
          <v:shape id="_x0000_i1040" type="#_x0000_t75" style="width:127.1pt;height:28.65pt" o:ole="">
            <v:imagedata r:id="rId35" o:title=""/>
          </v:shape>
          <o:OLEObject Type="Embed" ProgID="Equation.DSMT4" ShapeID="_x0000_i1040" DrawAspect="Content" ObjectID="_1575466000" r:id="rId36"/>
        </w:object>
      </w:r>
      <w:r w:rsidRPr="00753A7A">
        <w:rPr>
          <w:sz w:val="24"/>
          <w:szCs w:val="24"/>
        </w:rPr>
        <w:t xml:space="preserve">, где величина </w:t>
      </w:r>
      <w:r w:rsidRPr="00753A7A">
        <w:rPr>
          <w:position w:val="-6"/>
          <w:sz w:val="24"/>
          <w:szCs w:val="24"/>
        </w:rPr>
        <w:object w:dxaOrig="540" w:dyaOrig="260" w14:anchorId="3E440454">
          <v:shape id="_x0000_i1041" type="#_x0000_t75" style="width:25.7pt;height:11.75pt" o:ole="">
            <v:imagedata r:id="rId37" o:title=""/>
          </v:shape>
          <o:OLEObject Type="Embed" ProgID="Equation.DSMT4" ShapeID="_x0000_i1041" DrawAspect="Content" ObjectID="_1575466001" r:id="rId38"/>
        </w:object>
      </w:r>
      <w:r w:rsidRPr="00753A7A">
        <w:rPr>
          <w:sz w:val="24"/>
          <w:szCs w:val="24"/>
        </w:rPr>
        <w:t xml:space="preserve"> — число узлов сетки.</w:t>
      </w:r>
    </w:p>
    <w:p w14:paraId="7B8D928E" w14:textId="77777777" w:rsidR="00753A7A" w:rsidRPr="00753A7A" w:rsidRDefault="00753A7A" w:rsidP="00753A7A">
      <w:pPr>
        <w:pStyle w:val="a0"/>
        <w:numPr>
          <w:ilvl w:val="0"/>
          <w:numId w:val="7"/>
        </w:numPr>
        <w:tabs>
          <w:tab w:val="clear" w:pos="708"/>
        </w:tabs>
        <w:spacing w:after="0" w:line="360" w:lineRule="auto"/>
        <w:ind w:left="709" w:hanging="283"/>
        <w:rPr>
          <w:sz w:val="24"/>
          <w:szCs w:val="24"/>
        </w:rPr>
      </w:pPr>
      <w:r w:rsidRPr="00753A7A">
        <w:rPr>
          <w:sz w:val="24"/>
          <w:szCs w:val="24"/>
        </w:rPr>
        <w:t xml:space="preserve">Графики приближенного </w:t>
      </w:r>
      <w:r w:rsidRPr="00753A7A">
        <w:rPr>
          <w:position w:val="-10"/>
          <w:sz w:val="24"/>
          <w:szCs w:val="24"/>
        </w:rPr>
        <w:object w:dxaOrig="460" w:dyaOrig="320" w14:anchorId="5266EF4B">
          <v:shape id="_x0000_i1042" type="#_x0000_t75" style="width:23.5pt;height:14.7pt" o:ole="">
            <v:imagedata r:id="rId31" o:title=""/>
          </v:shape>
          <o:OLEObject Type="Embed" ProgID="Equation.DSMT4" ShapeID="_x0000_i1042" DrawAspect="Content" ObjectID="_1575466002" r:id="rId39"/>
        </w:object>
      </w:r>
      <w:r w:rsidRPr="00753A7A">
        <w:rPr>
          <w:sz w:val="24"/>
          <w:szCs w:val="24"/>
        </w:rPr>
        <w:t xml:space="preserve"> и точного </w:t>
      </w:r>
      <w:r w:rsidRPr="00753A7A">
        <w:rPr>
          <w:position w:val="-10"/>
          <w:sz w:val="24"/>
          <w:szCs w:val="24"/>
        </w:rPr>
        <w:object w:dxaOrig="460" w:dyaOrig="300" w14:anchorId="51F6F5D9">
          <v:shape id="_x0000_i1043" type="#_x0000_t75" style="width:23.5pt;height:14.7pt" o:ole="">
            <v:imagedata r:id="rId40" o:title=""/>
          </v:shape>
          <o:OLEObject Type="Embed" ProgID="Equation.DSMT4" ShapeID="_x0000_i1043" DrawAspect="Content" ObjectID="_1575466003" r:id="rId41"/>
        </w:object>
      </w:r>
      <w:r w:rsidRPr="00753A7A">
        <w:rPr>
          <w:sz w:val="24"/>
          <w:szCs w:val="24"/>
        </w:rPr>
        <w:t xml:space="preserve"> решений на одном рисунке.</w:t>
      </w:r>
    </w:p>
    <w:p w14:paraId="013C56D0" w14:textId="77777777" w:rsidR="00753A7A" w:rsidRPr="00753A7A" w:rsidRDefault="00753A7A" w:rsidP="00753A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53A7A">
        <w:rPr>
          <w:rFonts w:ascii="Times New Roman" w:hAnsi="Times New Roman" w:cs="Times New Roman"/>
          <w:b/>
          <w:sz w:val="24"/>
          <w:szCs w:val="24"/>
        </w:rPr>
        <w:t>Задание</w:t>
      </w:r>
      <w:r w:rsidRPr="00753A7A">
        <w:rPr>
          <w:rFonts w:ascii="Times New Roman" w:hAnsi="Times New Roman" w:cs="Times New Roman"/>
          <w:b/>
          <w:sz w:val="24"/>
          <w:szCs w:val="24"/>
          <w:lang w:val="en-US"/>
        </w:rPr>
        <w:t> </w:t>
      </w:r>
      <w:r w:rsidRPr="00753A7A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753A7A">
        <w:rPr>
          <w:rFonts w:ascii="Times New Roman" w:hAnsi="Times New Roman" w:cs="Times New Roman"/>
          <w:sz w:val="24"/>
          <w:szCs w:val="24"/>
        </w:rPr>
        <w:t xml:space="preserve">Методом Галеркина при </w:t>
      </w:r>
      <w:r w:rsidRPr="00753A7A">
        <w:rPr>
          <w:rFonts w:ascii="Times New Roman" w:hAnsi="Times New Roman" w:cs="Times New Roman"/>
          <w:position w:val="-6"/>
          <w:sz w:val="24"/>
          <w:szCs w:val="24"/>
        </w:rPr>
        <w:object w:dxaOrig="520" w:dyaOrig="260" w14:anchorId="0A426B5D">
          <v:shape id="_x0000_i1044" type="#_x0000_t75" style="width:25.7pt;height:11.75pt" o:ole="">
            <v:imagedata r:id="rId42" o:title=""/>
          </v:shape>
          <o:OLEObject Type="Embed" ProgID="Equation.DSMT4" ShapeID="_x0000_i1044" DrawAspect="Content" ObjectID="_1575466004" r:id="rId43"/>
        </w:object>
      </w:r>
      <w:r w:rsidRPr="00753A7A">
        <w:rPr>
          <w:rFonts w:ascii="Times New Roman" w:hAnsi="Times New Roman" w:cs="Times New Roman"/>
          <w:sz w:val="24"/>
          <w:szCs w:val="24"/>
        </w:rPr>
        <w:t xml:space="preserve"> найти приближенное решение краевой задачи из задания 1.</w:t>
      </w:r>
    </w:p>
    <w:p w14:paraId="02DB1B8B" w14:textId="77777777" w:rsidR="00753A7A" w:rsidRPr="00753A7A" w:rsidRDefault="00753A7A" w:rsidP="00753A7A">
      <w:pPr>
        <w:pStyle w:val="a0"/>
        <w:spacing w:after="0" w:line="360" w:lineRule="auto"/>
        <w:ind w:firstLine="709"/>
        <w:rPr>
          <w:sz w:val="24"/>
          <w:szCs w:val="24"/>
        </w:rPr>
      </w:pPr>
      <w:r w:rsidRPr="00753A7A">
        <w:rPr>
          <w:sz w:val="24"/>
          <w:szCs w:val="24"/>
        </w:rPr>
        <w:t>Вычислить и представить в отчете величины, указанные в пунктах 1–3 задания 1.</w:t>
      </w:r>
    </w:p>
    <w:p w14:paraId="2ABC5CE5" w14:textId="77777777" w:rsidR="00753A7A" w:rsidRPr="00753A7A" w:rsidRDefault="00753A7A" w:rsidP="00753A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53A7A">
        <w:rPr>
          <w:rFonts w:ascii="Times New Roman" w:hAnsi="Times New Roman" w:cs="Times New Roman"/>
          <w:b/>
          <w:sz w:val="24"/>
          <w:szCs w:val="24"/>
        </w:rPr>
        <w:t>Задание</w:t>
      </w:r>
      <w:r w:rsidRPr="00753A7A">
        <w:rPr>
          <w:rFonts w:ascii="Times New Roman" w:hAnsi="Times New Roman" w:cs="Times New Roman"/>
          <w:b/>
          <w:sz w:val="24"/>
          <w:szCs w:val="24"/>
          <w:lang w:val="en-US"/>
        </w:rPr>
        <w:t> </w:t>
      </w:r>
      <w:r w:rsidRPr="00753A7A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753A7A">
        <w:rPr>
          <w:rFonts w:ascii="Times New Roman" w:hAnsi="Times New Roman" w:cs="Times New Roman"/>
          <w:sz w:val="24"/>
          <w:szCs w:val="24"/>
        </w:rPr>
        <w:t xml:space="preserve">Методом стрельбы с использованием метода Рунге-Кутты четвертого порядка точности с адаптивным выбором длины шага (использовать реализацию из лабораторной работы 1) и методом Ньютона уточнения корней нелинейных уравнений найти приближенное решение краевой задачи из задания 1. Ограничить абсолютные погрешности методов Рунге-Кутты и Ньютона величиной </w:t>
      </w:r>
      <w:r w:rsidRPr="00753A7A">
        <w:rPr>
          <w:rFonts w:ascii="Times New Roman" w:hAnsi="Times New Roman" w:cs="Times New Roman"/>
          <w:position w:val="-6"/>
          <w:sz w:val="24"/>
          <w:szCs w:val="24"/>
        </w:rPr>
        <w:object w:dxaOrig="940" w:dyaOrig="300" w14:anchorId="311D86FC">
          <v:shape id="_x0000_i1045" type="#_x0000_t75" style="width:47pt;height:14.7pt" o:ole="">
            <v:imagedata r:id="rId44" o:title=""/>
          </v:shape>
          <o:OLEObject Type="Embed" ProgID="Equation.DSMT4" ShapeID="_x0000_i1045" DrawAspect="Content" ObjectID="_1575466005" r:id="rId45"/>
        </w:object>
      </w:r>
      <w:r w:rsidRPr="00753A7A">
        <w:rPr>
          <w:rFonts w:ascii="Times New Roman" w:hAnsi="Times New Roman" w:cs="Times New Roman"/>
          <w:sz w:val="24"/>
          <w:szCs w:val="24"/>
        </w:rPr>
        <w:t>.</w:t>
      </w:r>
    </w:p>
    <w:p w14:paraId="1744816A" w14:textId="77777777" w:rsidR="00753A7A" w:rsidRPr="00753A7A" w:rsidRDefault="00753A7A" w:rsidP="00753A7A">
      <w:pPr>
        <w:pStyle w:val="a0"/>
        <w:spacing w:after="0" w:line="360" w:lineRule="auto"/>
        <w:ind w:firstLine="709"/>
        <w:rPr>
          <w:sz w:val="24"/>
          <w:szCs w:val="24"/>
        </w:rPr>
      </w:pPr>
      <w:r w:rsidRPr="00753A7A">
        <w:rPr>
          <w:sz w:val="24"/>
          <w:szCs w:val="24"/>
        </w:rPr>
        <w:t>Вычислить и представить в отчете следующие величины:</w:t>
      </w:r>
    </w:p>
    <w:p w14:paraId="3A257DE3" w14:textId="77777777" w:rsidR="00753A7A" w:rsidRPr="00753A7A" w:rsidRDefault="00753A7A" w:rsidP="00753A7A">
      <w:pPr>
        <w:pStyle w:val="a0"/>
        <w:numPr>
          <w:ilvl w:val="0"/>
          <w:numId w:val="18"/>
        </w:numPr>
        <w:tabs>
          <w:tab w:val="clear" w:pos="708"/>
        </w:tabs>
        <w:spacing w:after="0" w:line="360" w:lineRule="auto"/>
        <w:ind w:hanging="294"/>
        <w:rPr>
          <w:sz w:val="24"/>
          <w:szCs w:val="24"/>
        </w:rPr>
      </w:pPr>
      <w:r w:rsidRPr="00753A7A">
        <w:rPr>
          <w:sz w:val="24"/>
          <w:szCs w:val="24"/>
        </w:rPr>
        <w:t>Число потребовавшихся итераций метода Ньютона.</w:t>
      </w:r>
    </w:p>
    <w:p w14:paraId="4B5B3C67" w14:textId="77777777" w:rsidR="00753A7A" w:rsidRPr="00753A7A" w:rsidRDefault="00753A7A" w:rsidP="00753A7A">
      <w:pPr>
        <w:pStyle w:val="a0"/>
        <w:numPr>
          <w:ilvl w:val="0"/>
          <w:numId w:val="18"/>
        </w:numPr>
        <w:tabs>
          <w:tab w:val="clear" w:pos="708"/>
        </w:tabs>
        <w:spacing w:after="0" w:line="360" w:lineRule="auto"/>
        <w:ind w:hanging="294"/>
        <w:rPr>
          <w:sz w:val="24"/>
          <w:szCs w:val="24"/>
        </w:rPr>
      </w:pPr>
      <w:r w:rsidRPr="00753A7A">
        <w:rPr>
          <w:sz w:val="24"/>
          <w:szCs w:val="24"/>
        </w:rPr>
        <w:t>Абсолютная погрешность правого краевого условия после последней итераций метода Ньютона.</w:t>
      </w:r>
    </w:p>
    <w:p w14:paraId="06290FCB" w14:textId="77777777" w:rsidR="005F0D5C" w:rsidRPr="00753A7A" w:rsidRDefault="00753A7A" w:rsidP="00753A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53A7A">
        <w:rPr>
          <w:rFonts w:ascii="Times New Roman" w:hAnsi="Times New Roman" w:cs="Times New Roman"/>
          <w:sz w:val="24"/>
          <w:szCs w:val="24"/>
        </w:rPr>
        <w:t>Пункт 2 задания 1.</w:t>
      </w:r>
    </w:p>
    <w:p w14:paraId="704F8016" w14:textId="77777777" w:rsidR="005F0D5C" w:rsidRDefault="005F0D5C" w:rsidP="005F0D5C">
      <w:pPr>
        <w:pStyle w:val="ListParagraph"/>
        <w:ind w:left="0" w:hanging="491"/>
        <w:outlineLvl w:val="0"/>
        <w:rPr>
          <w:rFonts w:ascii="Times New Roman" w:hAnsi="Times New Roman" w:cs="Times New Roman"/>
          <w:sz w:val="24"/>
          <w:szCs w:val="24"/>
        </w:rPr>
      </w:pPr>
    </w:p>
    <w:p w14:paraId="34F1C5AD" w14:textId="77777777" w:rsidR="006E230E" w:rsidRDefault="006E230E" w:rsidP="006E230E">
      <w:pPr>
        <w:pStyle w:val="ListParagraph"/>
        <w:numPr>
          <w:ilvl w:val="0"/>
          <w:numId w:val="3"/>
        </w:numPr>
        <w:ind w:left="0" w:hanging="491"/>
        <w:outlineLvl w:val="0"/>
        <w:rPr>
          <w:rFonts w:ascii="Times New Roman" w:hAnsi="Times New Roman" w:cs="Times New Roman"/>
          <w:b/>
          <w:sz w:val="32"/>
          <w:szCs w:val="24"/>
        </w:rPr>
      </w:pPr>
      <w:r w:rsidRPr="0012337A">
        <w:rPr>
          <w:rFonts w:ascii="Times New Roman" w:hAnsi="Times New Roman" w:cs="Times New Roman"/>
          <w:b/>
          <w:sz w:val="32"/>
          <w:szCs w:val="24"/>
        </w:rPr>
        <w:lastRenderedPageBreak/>
        <w:t>Входные данные</w:t>
      </w:r>
      <w:r>
        <w:rPr>
          <w:rFonts w:ascii="Times New Roman" w:hAnsi="Times New Roman" w:cs="Times New Roman"/>
          <w:b/>
          <w:sz w:val="32"/>
          <w:szCs w:val="24"/>
        </w:rPr>
        <w:t>.</w:t>
      </w:r>
    </w:p>
    <w:p w14:paraId="3A395717" w14:textId="0345CB4F" w:rsidR="006E230E" w:rsidRPr="0012337A" w:rsidRDefault="006E230E" w:rsidP="006E230E">
      <w:pPr>
        <w:spacing w:before="240" w:line="360" w:lineRule="auto"/>
      </w:pPr>
      <w:r w:rsidRPr="00814470">
        <w:rPr>
          <w:position w:val="-22"/>
        </w:rPr>
        <w:object w:dxaOrig="2840" w:dyaOrig="580" w14:anchorId="54D02DDD">
          <v:shape id="_x0000_i1046" type="#_x0000_t75" style="width:139.6pt;height:27.9pt" o:ole="">
            <v:imagedata r:id="rId7" o:title=""/>
          </v:shape>
          <o:OLEObject Type="Embed" ProgID="Equation.DSMT4" ShapeID="_x0000_i1046" DrawAspect="Content" ObjectID="_1575466006" r:id="rId46"/>
        </w:object>
      </w:r>
      <w:r>
        <w:t xml:space="preserve"> </w:t>
      </w:r>
      <w:r w:rsidRPr="00814470">
        <w:t xml:space="preserve">с точным решением </w:t>
      </w:r>
      <w:r w:rsidRPr="00814470">
        <w:rPr>
          <w:position w:val="-22"/>
        </w:rPr>
        <w:object w:dxaOrig="2960" w:dyaOrig="580" w14:anchorId="517C5997">
          <v:shape id="_x0000_i1047" type="#_x0000_t75" style="width:148.4pt;height:28.65pt" o:ole="">
            <v:imagedata r:id="rId9" o:title=""/>
          </v:shape>
          <o:OLEObject Type="Embed" ProgID="Equation.DSMT4" ShapeID="_x0000_i1047" DrawAspect="Content" ObjectID="_1575466007" r:id="rId47"/>
        </w:object>
      </w:r>
      <w:r>
        <w:t>,</w:t>
      </w:r>
      <w:r w:rsidRPr="00814470">
        <w:t xml:space="preserve"> </w:t>
      </w:r>
      <w:r>
        <w:rPr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  <m:r>
          <w:rPr>
            <w:rFonts w:ascii="Cambria Math" w:hAnsi="Cambria Math"/>
            <w:lang w:val="en-US"/>
          </w:rPr>
          <m:t>=4</m:t>
        </m:r>
      </m:oMath>
      <w:r>
        <w:rPr>
          <w:lang w:val="en-US"/>
        </w:rPr>
        <w:t>.</w:t>
      </w:r>
    </w:p>
    <w:p w14:paraId="44CECDA5" w14:textId="77777777" w:rsidR="006E230E" w:rsidRPr="006E230E" w:rsidRDefault="006E230E" w:rsidP="006E230E">
      <w:pPr>
        <w:pStyle w:val="ListParagraph"/>
        <w:numPr>
          <w:ilvl w:val="0"/>
          <w:numId w:val="3"/>
        </w:numPr>
        <w:shd w:val="clear" w:color="auto" w:fill="FFFFFF"/>
        <w:spacing w:before="120" w:after="120"/>
        <w:ind w:left="0" w:hanging="567"/>
        <w:outlineLvl w:val="0"/>
        <w:rPr>
          <w:rFonts w:ascii="Times New Roman" w:hAnsi="Times New Roman" w:cs="Times New Roman"/>
          <w:sz w:val="24"/>
          <w:szCs w:val="24"/>
        </w:rPr>
      </w:pPr>
      <w:r w:rsidRPr="00845754">
        <w:rPr>
          <w:rFonts w:ascii="Times New Roman" w:hAnsi="Times New Roman" w:cs="Times New Roman"/>
          <w:b/>
          <w:sz w:val="32"/>
          <w:szCs w:val="24"/>
        </w:rPr>
        <w:t>Краткая</w:t>
      </w:r>
      <w:r w:rsidRPr="00A92625">
        <w:rPr>
          <w:rFonts w:ascii="Times New Roman" w:hAnsi="Times New Roman" w:cs="Times New Roman"/>
          <w:b/>
          <w:sz w:val="32"/>
          <w:szCs w:val="24"/>
        </w:rPr>
        <w:t xml:space="preserve"> </w:t>
      </w:r>
      <w:r w:rsidRPr="00845754">
        <w:rPr>
          <w:rFonts w:ascii="Times New Roman" w:hAnsi="Times New Roman" w:cs="Times New Roman"/>
          <w:b/>
          <w:sz w:val="32"/>
          <w:szCs w:val="24"/>
        </w:rPr>
        <w:t>теория</w:t>
      </w:r>
      <w:r w:rsidRPr="00A92625">
        <w:rPr>
          <w:rFonts w:ascii="Times New Roman" w:hAnsi="Times New Roman" w:cs="Times New Roman"/>
          <w:sz w:val="32"/>
          <w:szCs w:val="24"/>
        </w:rPr>
        <w:t>.</w:t>
      </w:r>
      <w:r w:rsidRPr="00A92625">
        <w:rPr>
          <w:rFonts w:ascii="Times New Roman" w:hAnsi="Times New Roman" w:cs="Times New Roman"/>
          <w:sz w:val="32"/>
          <w:szCs w:val="24"/>
        </w:rPr>
        <w:br/>
      </w:r>
      <w:r w:rsidRPr="006E230E">
        <w:rPr>
          <w:rFonts w:ascii="Times New Roman" w:hAnsi="Times New Roman" w:cs="Times New Roman"/>
          <w:i/>
          <w:sz w:val="24"/>
          <w:szCs w:val="24"/>
        </w:rPr>
        <w:t>Метод Ритца</w:t>
      </w:r>
    </w:p>
    <w:p w14:paraId="4CB406F0" w14:textId="77777777" w:rsidR="006E230E" w:rsidRPr="006E230E" w:rsidRDefault="006E230E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hAnsi="Times New Roman" w:cs="Times New Roman"/>
          <w:sz w:val="24"/>
          <w:szCs w:val="24"/>
        </w:rPr>
      </w:pPr>
      <w:r w:rsidRPr="006E230E">
        <w:rPr>
          <w:rFonts w:ascii="Times New Roman" w:hAnsi="Times New Roman" w:cs="Times New Roman"/>
          <w:sz w:val="24"/>
          <w:szCs w:val="24"/>
        </w:rPr>
        <w:t>Общий вид задачи:</w:t>
      </w:r>
    </w:p>
    <w:p w14:paraId="317AF06B" w14:textId="77777777" w:rsidR="006E230E" w:rsidRPr="006E230E" w:rsidRDefault="0035339A" w:rsidP="006E230E">
      <w:pPr>
        <w:pStyle w:val="ListParagraph"/>
        <w:shd w:val="clear" w:color="auto" w:fill="FFFFFF"/>
        <w:spacing w:before="120" w:after="120"/>
        <w:ind w:left="0"/>
        <w:jc w:val="center"/>
        <w:outlineLvl w:val="0"/>
        <w:rPr>
          <w:rFonts w:ascii="Times New Roman" w:eastAsiaTheme="minorEastAsia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u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-p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q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u-f(x)</m:t>
        </m:r>
      </m:oMath>
      <w:r w:rsidR="006E230E" w:rsidRPr="006E230E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5465FA6F" w14:textId="77777777" w:rsidR="006E230E" w:rsidRPr="006E230E" w:rsidRDefault="006E230E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hAnsi="Times New Roman" w:cs="Times New Roman"/>
          <w:sz w:val="24"/>
          <w:szCs w:val="24"/>
        </w:rPr>
      </w:pPr>
      <w:r w:rsidRPr="006E230E">
        <w:rPr>
          <w:rFonts w:ascii="Times New Roman" w:hAnsi="Times New Roman" w:cs="Times New Roman"/>
          <w:sz w:val="24"/>
          <w:szCs w:val="24"/>
        </w:rPr>
        <w:t xml:space="preserve">Сначала необходимо выбрать некоторую систему функций, которую мы назовем базисной: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, …,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Pr="006E230E">
        <w:rPr>
          <w:rFonts w:ascii="Times New Roman" w:hAnsi="Times New Roman" w:cs="Times New Roman"/>
          <w:sz w:val="24"/>
          <w:szCs w:val="24"/>
        </w:rPr>
        <w:t xml:space="preserve">( дана нам в условии). Она должна удовлетворять краевым условия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A, 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B, i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0,n</m:t>
            </m:r>
          </m:e>
        </m:acc>
      </m:oMath>
      <w:r w:rsidRPr="006E230E">
        <w:rPr>
          <w:rFonts w:ascii="Times New Roman" w:eastAsiaTheme="minorEastAsia" w:hAnsi="Times New Roman" w:cs="Times New Roman"/>
          <w:sz w:val="24"/>
          <w:szCs w:val="24"/>
        </w:rPr>
        <w:t>. Ищем приближённое решение в виде:</w:t>
      </w:r>
    </w:p>
    <w:p w14:paraId="67454BB0" w14:textId="77777777" w:rsidR="006E230E" w:rsidRPr="006E230E" w:rsidRDefault="0035339A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φ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</m:e>
          </m:nary>
        </m:oMath>
      </m:oMathPara>
    </w:p>
    <w:p w14:paraId="68759732" w14:textId="77777777" w:rsidR="006E230E" w:rsidRPr="006E230E" w:rsidRDefault="006E230E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sup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(p(x)((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'(x))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q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2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)dx</m:t>
              </m:r>
            </m:e>
          </m:nary>
        </m:oMath>
      </m:oMathPara>
    </w:p>
    <w:p w14:paraId="02364776" w14:textId="77777777" w:rsidR="006E230E" w:rsidRPr="006E230E" w:rsidRDefault="006E230E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hAnsi="Times New Roman" w:cs="Times New Roman"/>
          <w:sz w:val="24"/>
          <w:szCs w:val="24"/>
        </w:rPr>
      </w:pPr>
      <w:r w:rsidRPr="006E230E">
        <w:rPr>
          <w:rFonts w:ascii="Times New Roman" w:hAnsi="Times New Roman" w:cs="Times New Roman"/>
          <w:sz w:val="24"/>
          <w:szCs w:val="24"/>
        </w:rPr>
        <w:t>Чтобы найти минимум функционала, воспользуемся необходимым условием экстремума:</w:t>
      </w:r>
    </w:p>
    <w:p w14:paraId="77603BBA" w14:textId="77777777" w:rsidR="006E230E" w:rsidRPr="006E230E" w:rsidRDefault="0035339A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∂L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∂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j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 j=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,n</m:t>
              </m:r>
            </m:e>
          </m:acc>
        </m:oMath>
      </m:oMathPara>
    </w:p>
    <w:p w14:paraId="41E041D0" w14:textId="77777777" w:rsidR="006E230E" w:rsidRPr="006E230E" w:rsidRDefault="006E230E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eastAsiaTheme="minorEastAsia" w:hAnsi="Times New Roman" w:cs="Times New Roman"/>
          <w:sz w:val="24"/>
          <w:szCs w:val="24"/>
        </w:rPr>
      </w:pPr>
      <w:r w:rsidRPr="006E230E">
        <w:rPr>
          <w:rFonts w:ascii="Times New Roman" w:eastAsiaTheme="minorEastAsia" w:hAnsi="Times New Roman" w:cs="Times New Roman"/>
          <w:sz w:val="24"/>
          <w:szCs w:val="24"/>
        </w:rPr>
        <w:t xml:space="preserve">В матричной форме эта система запишется в виде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c=b</m:t>
        </m:r>
      </m:oMath>
      <w:r w:rsidRPr="006E230E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</w:p>
    <w:p w14:paraId="5349A10D" w14:textId="77777777" w:rsidR="006E230E" w:rsidRPr="006E230E" w:rsidRDefault="006E230E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eastAsiaTheme="minorEastAsia" w:hAnsi="Times New Roman" w:cs="Times New Roman"/>
          <w:sz w:val="24"/>
          <w:szCs w:val="24"/>
        </w:rPr>
      </w:pPr>
      <w:r w:rsidRPr="006E230E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j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sup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</m:d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'</m:t>
                    </m:r>
                  </m:sup>
                </m:sSubSup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</m:d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j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'</m:t>
                    </m:r>
                  </m:sup>
                </m:sSubSup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q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</m:d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</m:d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j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</m:d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x</m:t>
            </m:r>
          </m:e>
        </m:nary>
      </m:oMath>
      <w:r w:rsidRPr="006E230E">
        <w:rPr>
          <w:rFonts w:ascii="Times New Roman" w:eastAsiaTheme="minorEastAsia" w:hAnsi="Times New Roman" w:cs="Times New Roman"/>
          <w:sz w:val="24"/>
          <w:szCs w:val="24"/>
        </w:rPr>
        <w:t xml:space="preserve"> ,</w:t>
      </w:r>
    </w:p>
    <w:p w14:paraId="4AB45D6B" w14:textId="77777777" w:rsidR="006E230E" w:rsidRPr="006E230E" w:rsidRDefault="006E230E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eastAsiaTheme="minorEastAsia" w:hAnsi="Times New Roman" w:cs="Times New Roman"/>
          <w:sz w:val="24"/>
          <w:szCs w:val="24"/>
        </w:rPr>
      </w:pPr>
      <w:r w:rsidRPr="006E230E"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j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sup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d>
          </m:e>
        </m:nary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j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-p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j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-q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j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dx</m:t>
        </m:r>
      </m:oMath>
    </w:p>
    <w:p w14:paraId="0470A8B8" w14:textId="77777777" w:rsidR="006E230E" w:rsidRPr="006E230E" w:rsidRDefault="006E230E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eastAsiaTheme="minorEastAsia" w:hAnsi="Times New Roman" w:cs="Times New Roman"/>
          <w:sz w:val="24"/>
          <w:szCs w:val="24"/>
        </w:rPr>
      </w:pPr>
    </w:p>
    <w:p w14:paraId="71053BF6" w14:textId="77777777" w:rsidR="006E230E" w:rsidRPr="006E230E" w:rsidRDefault="006E230E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6E230E">
        <w:rPr>
          <w:rFonts w:ascii="Times New Roman" w:eastAsiaTheme="minorEastAsia" w:hAnsi="Times New Roman" w:cs="Times New Roman"/>
          <w:i/>
          <w:sz w:val="24"/>
          <w:szCs w:val="24"/>
        </w:rPr>
        <w:t>Метод Галёркина</w:t>
      </w:r>
    </w:p>
    <w:p w14:paraId="70DA3125" w14:textId="77777777" w:rsidR="006E230E" w:rsidRPr="006E230E" w:rsidRDefault="006E230E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6E230E">
        <w:rPr>
          <w:rFonts w:ascii="Times New Roman" w:hAnsi="Times New Roman" w:cs="Times New Roman"/>
          <w:sz w:val="24"/>
          <w:szCs w:val="24"/>
        </w:rPr>
        <w:t>Общий вид задачи:</w:t>
      </w:r>
    </w:p>
    <w:p w14:paraId="7D9C3E1E" w14:textId="77777777" w:rsidR="006E230E" w:rsidRPr="006E230E" w:rsidRDefault="0035339A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u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''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+p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u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+q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u=-f(x)</m:t>
          </m:r>
        </m:oMath>
      </m:oMathPara>
    </w:p>
    <w:p w14:paraId="6E07F178" w14:textId="77777777" w:rsidR="006E230E" w:rsidRPr="006E230E" w:rsidRDefault="006E230E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hAnsi="Times New Roman" w:cs="Times New Roman"/>
          <w:sz w:val="24"/>
          <w:szCs w:val="24"/>
        </w:rPr>
      </w:pPr>
      <w:r w:rsidRPr="006E230E">
        <w:rPr>
          <w:rFonts w:ascii="Times New Roman" w:hAnsi="Times New Roman" w:cs="Times New Roman"/>
          <w:sz w:val="24"/>
          <w:szCs w:val="24"/>
        </w:rPr>
        <w:t xml:space="preserve">Необходимо выбрать некоторую систему базисных функц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, …,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Pr="006E230E">
        <w:rPr>
          <w:rFonts w:ascii="Times New Roman" w:hAnsi="Times New Roman" w:cs="Times New Roman"/>
          <w:sz w:val="24"/>
          <w:szCs w:val="24"/>
        </w:rPr>
        <w:t xml:space="preserve">( как в методе Ритца). </w:t>
      </w:r>
      <w:r w:rsidRPr="006E230E">
        <w:rPr>
          <w:rFonts w:ascii="Times New Roman" w:eastAsiaTheme="minorEastAsia" w:hAnsi="Times New Roman" w:cs="Times New Roman"/>
          <w:sz w:val="24"/>
          <w:szCs w:val="24"/>
        </w:rPr>
        <w:t>Ищем приближённое решение в виде:</w:t>
      </w:r>
    </w:p>
    <w:p w14:paraId="41C76A13" w14:textId="77777777" w:rsidR="006E230E" w:rsidRPr="006E230E" w:rsidRDefault="0035339A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φ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</m:e>
          </m:nary>
        </m:oMath>
      </m:oMathPara>
    </w:p>
    <w:p w14:paraId="1A3D40E2" w14:textId="77777777" w:rsidR="006E230E" w:rsidRPr="006E230E" w:rsidRDefault="006E230E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eastAsiaTheme="minorEastAsia" w:hAnsi="Times New Roman" w:cs="Times New Roman"/>
          <w:sz w:val="24"/>
          <w:szCs w:val="24"/>
        </w:rPr>
      </w:pPr>
      <w:r w:rsidRPr="006E230E">
        <w:rPr>
          <w:rFonts w:ascii="Times New Roman" w:eastAsiaTheme="minorEastAsia" w:hAnsi="Times New Roman" w:cs="Times New Roman"/>
          <w:sz w:val="24"/>
          <w:szCs w:val="24"/>
        </w:rPr>
        <w:t xml:space="preserve">В матричной форме задача принимает вид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c=b</m:t>
        </m:r>
      </m:oMath>
      <w:r w:rsidRPr="006E230E">
        <w:rPr>
          <w:rFonts w:ascii="Times New Roman" w:eastAsiaTheme="minorEastAsia" w:hAnsi="Times New Roman" w:cs="Times New Roman"/>
          <w:sz w:val="24"/>
          <w:szCs w:val="24"/>
        </w:rPr>
        <w:t>, где</w:t>
      </w:r>
    </w:p>
    <w:p w14:paraId="3AEED9BF" w14:textId="77777777" w:rsidR="006E230E" w:rsidRPr="006E230E" w:rsidRDefault="006E230E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eastAsiaTheme="minorEastAsia" w:hAnsi="Times New Roman" w:cs="Times New Roman"/>
          <w:sz w:val="24"/>
          <w:szCs w:val="24"/>
        </w:rPr>
      </w:pPr>
    </w:p>
    <w:p w14:paraId="78243E56" w14:textId="77777777" w:rsidR="006E230E" w:rsidRPr="006E230E" w:rsidRDefault="0035339A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j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sup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j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''</m:t>
                    </m:r>
                  </m:sup>
                </m:sSubSup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</m:d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p(x)φ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j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'</m:t>
                    </m:r>
                  </m:sup>
                </m:sSubSup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q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</m:d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j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</m:d>
              </m:e>
            </m:d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x</m:t>
            </m:r>
          </m:e>
        </m:nary>
      </m:oMath>
      <w:r w:rsidR="006E230E" w:rsidRPr="006E230E">
        <w:rPr>
          <w:rFonts w:ascii="Times New Roman" w:eastAsiaTheme="minorEastAsia" w:hAnsi="Times New Roman" w:cs="Times New Roman"/>
          <w:sz w:val="24"/>
          <w:szCs w:val="24"/>
        </w:rPr>
        <w:t xml:space="preserve"> ,</w:t>
      </w:r>
    </w:p>
    <w:p w14:paraId="21787429" w14:textId="77777777" w:rsidR="006E230E" w:rsidRPr="006E230E" w:rsidRDefault="006E230E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eastAsiaTheme="minorEastAsia" w:hAnsi="Times New Roman" w:cs="Times New Roman"/>
          <w:sz w:val="24"/>
          <w:szCs w:val="24"/>
        </w:rPr>
      </w:pPr>
      <w:r w:rsidRPr="006E230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j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sup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''</m:t>
                    </m:r>
                  </m:sup>
                </m:sSubSup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</m:d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p(x)φ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'</m:t>
                    </m:r>
                  </m:sup>
                </m:sSubSup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q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</m:d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f(x)</m:t>
                </m:r>
              </m:e>
            </m:d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j</m:t>
                </m:r>
              </m:sub>
            </m:sSub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dx</m:t>
        </m:r>
      </m:oMath>
    </w:p>
    <w:p w14:paraId="250D19BE" w14:textId="77777777" w:rsidR="006E230E" w:rsidRPr="006E230E" w:rsidRDefault="006E230E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eastAsiaTheme="minorEastAsia" w:hAnsi="Times New Roman" w:cs="Times New Roman"/>
          <w:sz w:val="24"/>
          <w:szCs w:val="24"/>
        </w:rPr>
      </w:pPr>
    </w:p>
    <w:p w14:paraId="02A1677E" w14:textId="77777777" w:rsidR="006E230E" w:rsidRPr="006E230E" w:rsidRDefault="006E230E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6E230E">
        <w:rPr>
          <w:rFonts w:ascii="Times New Roman" w:eastAsiaTheme="minorEastAsia" w:hAnsi="Times New Roman" w:cs="Times New Roman"/>
          <w:i/>
          <w:sz w:val="24"/>
          <w:szCs w:val="24"/>
        </w:rPr>
        <w:t>Метод стрельбы</w:t>
      </w:r>
    </w:p>
    <w:p w14:paraId="050BFB9C" w14:textId="77777777" w:rsidR="006E230E" w:rsidRPr="006E230E" w:rsidRDefault="0035339A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z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A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z+q, z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u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'</m:t>
                      </m:r>
                    </m:sup>
                  </m:sSup>
                </m:den>
              </m:f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,u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β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,u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β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</m:sSub>
        </m:oMath>
      </m:oMathPara>
    </w:p>
    <w:p w14:paraId="37C030F1" w14:textId="77777777" w:rsidR="006E230E" w:rsidRPr="006E230E" w:rsidRDefault="0035339A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,u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tgα</m:t>
          </m:r>
        </m:oMath>
      </m:oMathPara>
    </w:p>
    <w:p w14:paraId="632270E5" w14:textId="77777777" w:rsidR="006E230E" w:rsidRPr="00D36896" w:rsidRDefault="006E230E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eastAsiaTheme="minorEastAsia" w:hAnsi="Times New Roman" w:cs="Times New Roman"/>
          <w:i/>
          <w:sz w:val="24"/>
          <w:szCs w:val="24"/>
        </w:rPr>
      </w:pPr>
    </w:p>
    <w:p w14:paraId="3B51EC90" w14:textId="77777777" w:rsidR="006E230E" w:rsidRPr="006E230E" w:rsidRDefault="0035339A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,α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,α+δ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y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,α</m:t>
                  </m:r>
                </m:e>
              </m:d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δ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+O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δ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,где 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α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-пристрелочный угол.</m:t>
          </m:r>
        </m:oMath>
      </m:oMathPara>
    </w:p>
    <w:p w14:paraId="50ED3551" w14:textId="77777777" w:rsidR="006E230E" w:rsidRPr="006E230E" w:rsidRDefault="006E230E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eastAsiaTheme="minorEastAsia" w:hAnsi="Times New Roman" w:cs="Times New Roman"/>
          <w:i/>
          <w:sz w:val="24"/>
          <w:szCs w:val="24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∆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α</m:t>
        </m:r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δ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y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b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y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b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,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α</m:t>
                    </m:r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</m:ctrlPr>
                  </m:e>
                </m:d>
              </m:e>
            </m:d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y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b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δ</m:t>
                </m: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</m:ctrlPr>
              </m:e>
            </m:d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y</m:t>
            </m:r>
            <m:d>
              <m:d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α</m:t>
                </m:r>
              </m:e>
            </m:d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O</m:t>
        </m:r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∆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α</m:t>
            </m:r>
          </m:e>
        </m:d>
      </m:oMath>
      <w:r w:rsidRPr="006E230E">
        <w:rPr>
          <w:rFonts w:ascii="Times New Roman" w:eastAsiaTheme="minorEastAsia" w:hAnsi="Times New Roman" w:cs="Times New Roman"/>
          <w:i/>
          <w:sz w:val="24"/>
          <w:szCs w:val="24"/>
        </w:rPr>
        <w:t>,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значения на узлах находятся с помощью метода Рунге-Кутта 4 порядка</m:t>
        </m:r>
      </m:oMath>
      <w:r w:rsidRPr="006E230E">
        <w:rPr>
          <w:rFonts w:ascii="Times New Roman" w:eastAsiaTheme="minorEastAsia" w:hAnsi="Times New Roman" w:cs="Times New Roman"/>
          <w:i/>
          <w:sz w:val="24"/>
          <w:szCs w:val="24"/>
        </w:rPr>
        <w:t>.</w:t>
      </w:r>
    </w:p>
    <w:p w14:paraId="37233892" w14:textId="77777777" w:rsidR="006E230E" w:rsidRDefault="006E230E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="Times New Roman" w:eastAsiaTheme="minorEastAsia" w:hAnsi="Times New Roman" w:cs="Times New Roman"/>
          <w:sz w:val="24"/>
          <w:szCs w:val="24"/>
        </w:rPr>
      </w:pPr>
      <w:r w:rsidRPr="006E230E">
        <w:rPr>
          <w:rFonts w:ascii="Times New Roman" w:eastAsiaTheme="minorEastAsia" w:hAnsi="Times New Roman" w:cs="Times New Roman"/>
          <w:sz w:val="24"/>
          <w:szCs w:val="24"/>
        </w:rPr>
        <w:t xml:space="preserve">Приближённое решение ищем в виде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α+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∆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α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по методу Рунге-Кутта.</m:t>
        </m:r>
      </m:oMath>
    </w:p>
    <w:p w14:paraId="5D3E1234" w14:textId="77777777" w:rsidR="00C811DD" w:rsidRDefault="00C811DD" w:rsidP="006E230E">
      <w:pPr>
        <w:pStyle w:val="ListParagraph"/>
        <w:shd w:val="clear" w:color="auto" w:fill="FFFFFF"/>
        <w:spacing w:before="120" w:after="120"/>
        <w:ind w:left="0"/>
        <w:outlineLvl w:val="0"/>
        <w:rPr>
          <w:rFonts w:asciiTheme="majorHAnsi" w:eastAsiaTheme="minorEastAsia" w:hAnsiTheme="majorHAnsi"/>
        </w:rPr>
      </w:pPr>
    </w:p>
    <w:p w14:paraId="314D3493" w14:textId="77777777" w:rsidR="005F0D5C" w:rsidRPr="00C55539" w:rsidRDefault="005F0D5C" w:rsidP="005F0D5C">
      <w:pPr>
        <w:pStyle w:val="ListParagraph"/>
        <w:numPr>
          <w:ilvl w:val="0"/>
          <w:numId w:val="3"/>
        </w:numPr>
        <w:spacing w:after="0" w:line="240" w:lineRule="auto"/>
        <w:ind w:left="0" w:hanging="491"/>
        <w:rPr>
          <w:rFonts w:ascii="Times New Roman" w:eastAsiaTheme="minorEastAsia" w:hAnsi="Times New Roman" w:cs="Times New Roman"/>
          <w:b/>
          <w:sz w:val="32"/>
          <w:szCs w:val="32"/>
        </w:rPr>
      </w:pPr>
      <w:r w:rsidRPr="00C55539">
        <w:rPr>
          <w:rFonts w:ascii="Times New Roman" w:eastAsiaTheme="minorEastAsia" w:hAnsi="Times New Roman" w:cs="Times New Roman"/>
          <w:b/>
          <w:sz w:val="32"/>
          <w:szCs w:val="32"/>
        </w:rPr>
        <w:lastRenderedPageBreak/>
        <w:t>Листинг программы.</w:t>
      </w:r>
    </w:p>
    <w:p w14:paraId="79E6C384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>import numpy as np</w:t>
      </w:r>
    </w:p>
    <w:p w14:paraId="24E7902C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>from matplotlib import pyplot as plt</w:t>
      </w:r>
    </w:p>
    <w:p w14:paraId="6292AD24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>from sympy import *</w:t>
      </w:r>
    </w:p>
    <w:p w14:paraId="30093105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6BAA58B7" w14:textId="51C6FBA6" w:rsidR="00C6457A" w:rsidRPr="00C6457A" w:rsidRDefault="009F2E8E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>
        <w:rPr>
          <w:rFonts w:ascii="Consolas" w:hAnsi="Consolas" w:cs="Consolas"/>
          <w:sz w:val="20"/>
          <w:szCs w:val="20"/>
          <w:lang w:val="en-US"/>
        </w:rPr>
        <w:t>s = 4</w:t>
      </w:r>
      <w:r w:rsidR="00C6457A" w:rsidRPr="00C6457A">
        <w:rPr>
          <w:rFonts w:ascii="Consolas" w:hAnsi="Consolas" w:cs="Consolas"/>
          <w:sz w:val="20"/>
          <w:szCs w:val="20"/>
          <w:lang w:val="en-US"/>
        </w:rPr>
        <w:t>.0</w:t>
      </w:r>
    </w:p>
    <w:p w14:paraId="011A64C3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>n_count = 20</w:t>
      </w:r>
    </w:p>
    <w:p w14:paraId="6C983F1D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27BA372B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>a = 1</w:t>
      </w:r>
    </w:p>
    <w:p w14:paraId="2DE346C3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>b = 2</w:t>
      </w:r>
    </w:p>
    <w:p w14:paraId="031E6E07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416FA516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>err_step = float(b - a) / n_count</w:t>
      </w:r>
    </w:p>
    <w:p w14:paraId="731D0CB7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3C7DC383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>x_plot = np.arange(a, b, 0.01)</w:t>
      </w:r>
    </w:p>
    <w:p w14:paraId="3FC25C52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1E5C8690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5EA314CF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>def phi0(x):</w:t>
      </w:r>
    </w:p>
    <w:p w14:paraId="31622284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return x ** 2 - 2 * x + 1</w:t>
      </w:r>
    </w:p>
    <w:p w14:paraId="1CD2E936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62498C7D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3A9F8960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>def phi1(x):</w:t>
      </w:r>
    </w:p>
    <w:p w14:paraId="15660C48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return (1 - x) ** 2 * (2 - x)</w:t>
      </w:r>
    </w:p>
    <w:p w14:paraId="06F1E8EC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09815325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415F68C4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>def phi2(x):</w:t>
      </w:r>
    </w:p>
    <w:p w14:paraId="0442F522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return (1 - x) ** 3 * (2 - x)</w:t>
      </w:r>
    </w:p>
    <w:p w14:paraId="17C2C93C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26AEB8E6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17F80894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>def get_global_err(fun):</w:t>
      </w:r>
    </w:p>
    <w:p w14:paraId="216DD203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global_err = 0</w:t>
      </w:r>
    </w:p>
    <w:p w14:paraId="0D1E7211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for i in np.arange(1, n_count):</w:t>
      </w:r>
    </w:p>
    <w:p w14:paraId="640AB9C2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curr_x = a + i * err_step</w:t>
      </w:r>
    </w:p>
    <w:p w14:paraId="0A85418A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sol = solution(curr_x)</w:t>
      </w:r>
    </w:p>
    <w:p w14:paraId="352FFA7D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approx_sol = fun(curr_x)</w:t>
      </w:r>
    </w:p>
    <w:p w14:paraId="0CA95F76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curr_err = abs(sol - approx_sol)</w:t>
      </w:r>
    </w:p>
    <w:p w14:paraId="58BFE15F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global_err = max(global_err, curr_err)</w:t>
      </w:r>
    </w:p>
    <w:p w14:paraId="5435D97E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return global_err</w:t>
      </w:r>
    </w:p>
    <w:p w14:paraId="30E5AAC4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75D4DB92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01F85CFD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>def get_plot(fun, name):</w:t>
      </w:r>
    </w:p>
    <w:p w14:paraId="30140D95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sol_plot = plt.plot(x_plot, solution(x_plot), label='solution')</w:t>
      </w:r>
    </w:p>
    <w:p w14:paraId="0C59E566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approx_plot = plt.plot(x_plot, fun(x_plot), label=name)</w:t>
      </w:r>
    </w:p>
    <w:p w14:paraId="6FC2437B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plt.setp(sol_plot, color='b')</w:t>
      </w:r>
    </w:p>
    <w:p w14:paraId="0AA3C630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plt.setp(approx_plot, color='g')</w:t>
      </w:r>
    </w:p>
    <w:p w14:paraId="47F6E6B2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65FD0A89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plt.legend()</w:t>
      </w:r>
    </w:p>
    <w:p w14:paraId="378A1BBC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plt.show()</w:t>
      </w:r>
    </w:p>
    <w:p w14:paraId="4856DFB3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pass</w:t>
      </w:r>
    </w:p>
    <w:p w14:paraId="47D0BF27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2E420EF0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3743E9E0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>def solution(x):</w:t>
      </w:r>
    </w:p>
    <w:p w14:paraId="4370044D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return (x ** 2 - 1.0) * (3.0 * s * (x ** 2 - 4.0) + 8.0) / 24.0</w:t>
      </w:r>
    </w:p>
    <w:p w14:paraId="3B61D437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33171E71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18F7B470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>h = 1.0 / (n_count)</w:t>
      </w:r>
    </w:p>
    <w:p w14:paraId="71D1E8ED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1CE1CDCD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1DA0F523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>def ritz():</w:t>
      </w:r>
    </w:p>
    <w:p w14:paraId="42E8F404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def p(x):</w:t>
      </w:r>
    </w:p>
    <w:p w14:paraId="7DE60F0C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return 1.0 / x</w:t>
      </w:r>
    </w:p>
    <w:p w14:paraId="7DDC3824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0462B5CB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def q(x):</w:t>
      </w:r>
    </w:p>
    <w:p w14:paraId="59E4D1D6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return 0</w:t>
      </w:r>
    </w:p>
    <w:p w14:paraId="3A52D536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16CA43A0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lastRenderedPageBreak/>
        <w:t xml:space="preserve">    def f(x):</w:t>
      </w:r>
    </w:p>
    <w:p w14:paraId="6890FDC8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return -s * x</w:t>
      </w:r>
    </w:p>
    <w:p w14:paraId="1D64C563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3DF537BD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x_sym = Symbol("x_sym")</w:t>
      </w:r>
    </w:p>
    <w:p w14:paraId="03682029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integr_limits = (x_sym, a, b)</w:t>
      </w:r>
    </w:p>
    <w:p w14:paraId="4CA677D8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29508717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a_matr = np.zeros((2, 2))</w:t>
      </w:r>
    </w:p>
    <w:p w14:paraId="115B4D3B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a_matr[0, 0] = Integral(</w:t>
      </w:r>
    </w:p>
    <w:p w14:paraId="76AE9C09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p(x_sym) * diff(phi1(x_sym), x_sym) * diff(phi1(x_sym), x_sym) + q(x_sym) * phi1(x_sym) * phi1(x_sym),</w:t>
      </w:r>
    </w:p>
    <w:p w14:paraId="23A4E9AD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integr_limits)</w:t>
      </w:r>
    </w:p>
    <w:p w14:paraId="08A5549D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a_matr[0, 1] = a_matr[1, 0] = Integral(</w:t>
      </w:r>
    </w:p>
    <w:p w14:paraId="49ABB871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p(x_sym) * diff(phi1(x_sym), x_sym) * diff(phi2(x_sym), x_sym) + q(x_sym) * phi1(x_sym) * phi2(x_sym),</w:t>
      </w:r>
    </w:p>
    <w:p w14:paraId="5BCFA3BC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integr_limits)</w:t>
      </w:r>
    </w:p>
    <w:p w14:paraId="47C95796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a_matr[1, 1] = Integral(</w:t>
      </w:r>
    </w:p>
    <w:p w14:paraId="1231EBBD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p(x_sym) * diff(phi2(x_sym), x_sym) * diff(phi2(x_sym), x_sym) + q(x_sym) * phi2(x_sym) * phi2(x_sym),</w:t>
      </w:r>
    </w:p>
    <w:p w14:paraId="202D67C3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integr_limits)</w:t>
      </w:r>
    </w:p>
    <w:p w14:paraId="08F25CDD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54E14687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b_vec = np.zeros((2, 1))</w:t>
      </w:r>
    </w:p>
    <w:p w14:paraId="615B8461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b_vec[0, 0] = Integral(</w:t>
      </w:r>
    </w:p>
    <w:p w14:paraId="0EF26731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f(x_sym) * phi1(x_sym) - p(x_sym) * diff(phi1(x_sym), x_sym) * diff(phi0(x_sym), x_sym) - q(x_sym) * phi1(</w:t>
      </w:r>
    </w:p>
    <w:p w14:paraId="046D7023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    x_sym) * phi0(x_sym),</w:t>
      </w:r>
    </w:p>
    <w:p w14:paraId="75739E11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integr_limits)</w:t>
      </w:r>
    </w:p>
    <w:p w14:paraId="6F83EA95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b_vec[1, 0] = Integral(</w:t>
      </w:r>
    </w:p>
    <w:p w14:paraId="32CB5270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f(x_sym) * phi2(x_sym) - p(x_sym) * diff(phi2(x_sym), x_sym) * diff(phi0(x_sym), x_sym) - q(x_sym) * phi2(</w:t>
      </w:r>
    </w:p>
    <w:p w14:paraId="3D26535A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    x_sym) * phi0(x_sym),</w:t>
      </w:r>
    </w:p>
    <w:p w14:paraId="0258742C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integr_limits)</w:t>
      </w:r>
    </w:p>
    <w:p w14:paraId="166D729C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7FD28E1B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c_vec = np.linalg.solve(a_matr, b_vec)</w:t>
      </w:r>
    </w:p>
    <w:p w14:paraId="4BA2A4EF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c1, c2 = c_vec[0][0], c_vec[1][0]</w:t>
      </w:r>
    </w:p>
    <w:p w14:paraId="399E39DE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061ED9B6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def ritz_solution(x):</w:t>
      </w:r>
    </w:p>
    <w:p w14:paraId="6892C959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return phi0(x) + c1 * phi1(x) + c2 * phi2(x)</w:t>
      </w:r>
    </w:p>
    <w:p w14:paraId="624337F1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47C605DF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global_err = get_global_err(ritz_solution)</w:t>
      </w:r>
    </w:p>
    <w:p w14:paraId="12DC1661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20533CF7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print('A = ', a_matr)</w:t>
      </w:r>
    </w:p>
    <w:p w14:paraId="34568C46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print ('b = ', b_vec)</w:t>
      </w:r>
    </w:p>
    <w:p w14:paraId="77502A46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print('c = ', c_vec)</w:t>
      </w:r>
    </w:p>
    <w:p w14:paraId="5972BF42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print('ritz global err = ', global_err)</w:t>
      </w:r>
    </w:p>
    <w:p w14:paraId="22201C52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44EB4B5B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get_plot(ritz_solution, 'ritz')</w:t>
      </w:r>
    </w:p>
    <w:p w14:paraId="11B6CC89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pass</w:t>
      </w:r>
    </w:p>
    <w:p w14:paraId="2CD15B85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76B0B62F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744A241B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>def galerckin():</w:t>
      </w:r>
    </w:p>
    <w:p w14:paraId="5B580389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def p(x):</w:t>
      </w:r>
    </w:p>
    <w:p w14:paraId="5A8C95FB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return -1.0 / x</w:t>
      </w:r>
    </w:p>
    <w:p w14:paraId="5E6297A5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07609080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def q(x):</w:t>
      </w:r>
    </w:p>
    <w:p w14:paraId="1E944622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return 0</w:t>
      </w:r>
    </w:p>
    <w:p w14:paraId="395352B4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4C98A0C0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def f(x):</w:t>
      </w:r>
    </w:p>
    <w:p w14:paraId="165BCC08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return -s * x ** 2</w:t>
      </w:r>
    </w:p>
    <w:p w14:paraId="5AAF000F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06A21F49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x = Symbol('x')</w:t>
      </w:r>
    </w:p>
    <w:p w14:paraId="1496F336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A_matr = np.zeros((2, 2))</w:t>
      </w:r>
    </w:p>
    <w:p w14:paraId="7DFD213A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72F09A44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global b</w:t>
      </w:r>
    </w:p>
    <w:p w14:paraId="135B07A2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A_matr[0, 0] = Integral((diff(phi1(x), x, b) + p(x) * diff(phi1(x), x) + q(x) * phi1(x)) * phi1(x), (x, a, b))</w:t>
      </w:r>
    </w:p>
    <w:p w14:paraId="26409F1B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lastRenderedPageBreak/>
        <w:t xml:space="preserve">    A_matr[0, 1] = Integral((diff(phi2(x), x, b) + p(x) * diff(phi2(x), x) + q(x) * phi2(x)) * phi1(x), (x, a, b))</w:t>
      </w:r>
    </w:p>
    <w:p w14:paraId="18248CB4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A_matr[1, 0] = Integral((diff(phi1(x), x, b) + p(x) * diff(phi1(x), x) + q(x) * phi1(x)) * phi2(x), (x, a, b))</w:t>
      </w:r>
    </w:p>
    <w:p w14:paraId="4D368A37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A_matr[1, 1] = Integral((diff(phi2(x), x, b) + p(x) * diff(phi2(x), x) + q(x) * phi2(x)) * phi2(x), (x, a, b))</w:t>
      </w:r>
    </w:p>
    <w:p w14:paraId="40613BFE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6D475B35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b_vec = np.zeros((2, 1))</w:t>
      </w:r>
    </w:p>
    <w:p w14:paraId="6582FB95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b_vec[0, 0] = -Integral(((diff(phi0(x), x, b) + p(x) * diff(phi0(x), x) + q(x) * phi0(x) + f(x)) * phi1(x)),</w:t>
      </w:r>
    </w:p>
    <w:p w14:paraId="6CFA82BB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                    (x, a, b))</w:t>
      </w:r>
    </w:p>
    <w:p w14:paraId="61762695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b_vec[1, 0] = -Integral(((diff(phi0(x), x, b) + p(x) * diff(phi0(x), x) + q(x) * phi0(x) + f(x)) * phi2(x)),</w:t>
      </w:r>
    </w:p>
    <w:p w14:paraId="0CB31CA4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                    (x, a, b))</w:t>
      </w:r>
    </w:p>
    <w:p w14:paraId="4E5E7261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c = np.linalg.solve(A_matr, b_vec)</w:t>
      </w:r>
    </w:p>
    <w:p w14:paraId="1856D2ED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55E67FD9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c1, c2 = c[0][0], c[1][0]</w:t>
      </w:r>
    </w:p>
    <w:p w14:paraId="06C3990D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18D34CCF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def galerckin_solution(x):</w:t>
      </w:r>
    </w:p>
    <w:p w14:paraId="7D3666CE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return phi0(x) + c1 * phi1(x) + c2 * phi2(x)</w:t>
      </w:r>
    </w:p>
    <w:p w14:paraId="2B12E339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0EA3DB40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global_err = get_global_err(galerckin_solution)</w:t>
      </w:r>
    </w:p>
    <w:p w14:paraId="3F1EDC0D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print('galerckin global err = ', global_err)</w:t>
      </w:r>
    </w:p>
    <w:p w14:paraId="1DECA23C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1A18A487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get_plot(galerckin_solution, 'galerckin')</w:t>
      </w:r>
    </w:p>
    <w:p w14:paraId="3E6C8285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pass</w:t>
      </w:r>
    </w:p>
    <w:p w14:paraId="63D7F9FD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6F9E384C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23E2B033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>def shooting_method():</w:t>
      </w:r>
    </w:p>
    <w:p w14:paraId="4A8E6048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def deriv(x, u):</w:t>
      </w:r>
    </w:p>
    <w:p w14:paraId="53107622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return 1.0 / x * u + s * x ** 2</w:t>
      </w:r>
    </w:p>
    <w:p w14:paraId="3990D73C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049DED52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def mrk(N, h, start, x):</w:t>
      </w:r>
    </w:p>
    <w:p w14:paraId="39A61212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corr = np.zeros(2 * N + 1)</w:t>
      </w:r>
    </w:p>
    <w:p w14:paraId="3310079E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corr[0] = start</w:t>
      </w:r>
    </w:p>
    <w:p w14:paraId="09011264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for i in range(0, 2 * N):</w:t>
      </w:r>
    </w:p>
    <w:p w14:paraId="092B3F94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    x0 = x[i]</w:t>
      </w:r>
    </w:p>
    <w:p w14:paraId="5B32BB8C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    y0 = corr[i]</w:t>
      </w:r>
    </w:p>
    <w:p w14:paraId="4451DF32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    k1 = deriv(x0, y0)</w:t>
      </w:r>
    </w:p>
    <w:p w14:paraId="13EC6C3D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    k2 = deriv(x0 + h / 2.0, y0 + h * k1 / 2.0)</w:t>
      </w:r>
    </w:p>
    <w:p w14:paraId="7001294A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    k3 = deriv(x0 + h / 2.0, y0 + h * k2 / 2.0)</w:t>
      </w:r>
    </w:p>
    <w:p w14:paraId="7799E082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    k4 = deriv(x0 + h, y0 + h * k3)</w:t>
      </w:r>
    </w:p>
    <w:p w14:paraId="6546D954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    corr[i + 1] = (y0 + (k1 + 2.0 * k2 + 2.0 * k3 + k4) * h / 6.0)</w:t>
      </w:r>
    </w:p>
    <w:p w14:paraId="6A0C6054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dercorr = np.zeros(N + 1)</w:t>
      </w:r>
    </w:p>
    <w:p w14:paraId="77D8572C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dercorr[0] = 0</w:t>
      </w:r>
    </w:p>
    <w:p w14:paraId="419518F6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0FEB7774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i = 0</w:t>
      </w:r>
    </w:p>
    <w:p w14:paraId="575247B3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0A957E77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for j in range(0, N):</w:t>
      </w:r>
    </w:p>
    <w:p w14:paraId="242145F1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    y0 = dercorr[j]</w:t>
      </w:r>
    </w:p>
    <w:p w14:paraId="2B84F68F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    k1 = corr[i]</w:t>
      </w:r>
    </w:p>
    <w:p w14:paraId="26F394C8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    k2 = corr[i + 1]</w:t>
      </w:r>
    </w:p>
    <w:p w14:paraId="699F8569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    k3 = corr[i + 1]</w:t>
      </w:r>
    </w:p>
    <w:p w14:paraId="27CDF54C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    k4 = corr[i + 2]</w:t>
      </w:r>
    </w:p>
    <w:p w14:paraId="23482A85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    dercorr[j + 1] = (y0 + (k1 + 2.0 * k2 + 2.0 * k3 + k4) * 2 * h / 6.0)</w:t>
      </w:r>
    </w:p>
    <w:p w14:paraId="2293F5DA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    i = i + 2</w:t>
      </w:r>
    </w:p>
    <w:p w14:paraId="214B7541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66DDF5E9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    return dercorr</w:t>
      </w:r>
    </w:p>
    <w:p w14:paraId="6C2FC76E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0002B45C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N = 21</w:t>
      </w:r>
    </w:p>
    <w:p w14:paraId="02CDE865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a = 1</w:t>
      </w:r>
    </w:p>
    <w:p w14:paraId="30591C4C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b = 2</w:t>
      </w:r>
    </w:p>
    <w:p w14:paraId="659F5A5C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alpha = -2</w:t>
      </w:r>
    </w:p>
    <w:p w14:paraId="2D5A6F7D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delta = -2</w:t>
      </w:r>
    </w:p>
    <w:p w14:paraId="0173CFC0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h = (b - a) / (1 + 2 * N)</w:t>
      </w:r>
    </w:p>
    <w:p w14:paraId="52F5BB36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381BE4E1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x = np.arange(a, b, h)</w:t>
      </w:r>
    </w:p>
    <w:p w14:paraId="21285E03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shot1 = mrk(N, h, alpha, x)</w:t>
      </w:r>
    </w:p>
    <w:p w14:paraId="24AB5D80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shot2 = mrk(N, h, alpha + delta, x)</w:t>
      </w:r>
    </w:p>
    <w:p w14:paraId="5D2ECB1E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shift_alpha = (1 - shot1[N]) / (shot2[N] - shot1[N]) * delta</w:t>
      </w:r>
    </w:p>
    <w:p w14:paraId="67333302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shot3 = mrk(N, h, alpha + shift_alpha, x)</w:t>
      </w:r>
    </w:p>
    <w:p w14:paraId="3238D042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489A4978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x = np.arange(a, b, h * 2)</w:t>
      </w:r>
    </w:p>
    <w:p w14:paraId="62016419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plt.plot(x, shot1, label='shoot1')</w:t>
      </w:r>
    </w:p>
    <w:p w14:paraId="6A69F550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plt.plot(x, shot2, label='shoot2')</w:t>
      </w:r>
    </w:p>
    <w:p w14:paraId="7DF4DCEB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plt.plot(x, shot3, label='shoot3')</w:t>
      </w:r>
    </w:p>
    <w:p w14:paraId="35CC21ED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733E52FE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plt.plot(x, solution(x), label='solution')</w:t>
      </w:r>
    </w:p>
    <w:p w14:paraId="3902C892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plt.legend()</w:t>
      </w:r>
    </w:p>
    <w:p w14:paraId="3AD54AE7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plt.show()</w:t>
      </w:r>
    </w:p>
    <w:p w14:paraId="23A74CCC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print('shooting global error = ', (max(abs(solution(x) - shot3))))</w:t>
      </w:r>
    </w:p>
    <w:p w14:paraId="6439EF85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1DA6B11D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pass</w:t>
      </w:r>
    </w:p>
    <w:p w14:paraId="1EE55950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5FA0193E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1BF54ECB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>if __name__ == '__main__':</w:t>
      </w:r>
    </w:p>
    <w:p w14:paraId="2CDC9179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# ritz()</w:t>
      </w:r>
    </w:p>
    <w:p w14:paraId="24C58CA0" w14:textId="77777777" w:rsidR="00C6457A" w:rsidRPr="00C6457A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# galerckin()</w:t>
      </w:r>
    </w:p>
    <w:p w14:paraId="49B09C68" w14:textId="77777777" w:rsidR="004A3074" w:rsidRPr="00D36896" w:rsidRDefault="00C6457A" w:rsidP="00C6457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  <w:r w:rsidRPr="00C6457A">
        <w:rPr>
          <w:rFonts w:ascii="Consolas" w:hAnsi="Consolas" w:cs="Consolas"/>
          <w:sz w:val="20"/>
          <w:szCs w:val="20"/>
          <w:lang w:val="en-US"/>
        </w:rPr>
        <w:t xml:space="preserve">    shooting_method()</w:t>
      </w:r>
    </w:p>
    <w:p w14:paraId="176D2A29" w14:textId="77777777" w:rsidR="00C811DD" w:rsidRPr="00D36896" w:rsidRDefault="00C811DD" w:rsidP="004A30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51F71B58" w14:textId="77777777" w:rsidR="00C811DD" w:rsidRPr="00D36896" w:rsidRDefault="00C811DD" w:rsidP="004A30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0FE0DE81" w14:textId="77777777" w:rsidR="00C811DD" w:rsidRPr="00D36896" w:rsidRDefault="00C811DD" w:rsidP="004A30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40C4C50B" w14:textId="77777777" w:rsidR="00C811DD" w:rsidRPr="00D36896" w:rsidRDefault="00C811DD" w:rsidP="004A30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  <w:lang w:val="en-US"/>
        </w:rPr>
      </w:pPr>
    </w:p>
    <w:p w14:paraId="57C80A17" w14:textId="77777777" w:rsidR="005F0D5C" w:rsidRPr="00403B17" w:rsidRDefault="005F0D5C" w:rsidP="005F0D5C">
      <w:pPr>
        <w:pStyle w:val="ListParagraph"/>
        <w:numPr>
          <w:ilvl w:val="0"/>
          <w:numId w:val="3"/>
        </w:numPr>
        <w:tabs>
          <w:tab w:val="left" w:pos="7931"/>
        </w:tabs>
        <w:spacing w:after="0"/>
        <w:ind w:left="0" w:hanging="491"/>
        <w:rPr>
          <w:rFonts w:ascii="Times New Roman" w:eastAsiaTheme="minorEastAsia" w:hAnsi="Times New Roman" w:cs="Times New Roman"/>
          <w:b/>
          <w:sz w:val="32"/>
          <w:szCs w:val="32"/>
        </w:rPr>
      </w:pPr>
      <w:r w:rsidRPr="00DB4821">
        <w:rPr>
          <w:rFonts w:ascii="Times New Roman" w:eastAsiaTheme="minorEastAsia" w:hAnsi="Times New Roman" w:cs="Times New Roman"/>
          <w:b/>
          <w:sz w:val="32"/>
          <w:szCs w:val="32"/>
        </w:rPr>
        <w:t>Результаты.</w:t>
      </w:r>
    </w:p>
    <w:p w14:paraId="3037FF0E" w14:textId="77777777" w:rsidR="00403B17" w:rsidRPr="00403B17" w:rsidRDefault="00403B17" w:rsidP="00403B17">
      <w:pPr>
        <w:pStyle w:val="ListParagraph"/>
        <w:tabs>
          <w:tab w:val="left" w:pos="7931"/>
        </w:tabs>
        <w:spacing w:after="0"/>
        <w:ind w:left="0"/>
        <w:rPr>
          <w:rFonts w:ascii="Times New Roman" w:eastAsiaTheme="minorEastAsia" w:hAnsi="Times New Roman" w:cs="Times New Roman"/>
          <w:i/>
          <w:sz w:val="32"/>
          <w:szCs w:val="32"/>
        </w:rPr>
      </w:pPr>
      <w:r w:rsidRPr="00403B17">
        <w:rPr>
          <w:rFonts w:ascii="Times New Roman" w:eastAsiaTheme="minorEastAsia" w:hAnsi="Times New Roman" w:cs="Times New Roman"/>
          <w:i/>
          <w:sz w:val="32"/>
          <w:szCs w:val="32"/>
        </w:rPr>
        <w:t>Результаты задания 1:</w:t>
      </w:r>
    </w:p>
    <w:p w14:paraId="6F4088BC" w14:textId="77777777" w:rsidR="00032A66" w:rsidRDefault="00032A66" w:rsidP="00032A66">
      <w:pPr>
        <w:tabs>
          <w:tab w:val="left" w:pos="7931"/>
        </w:tabs>
        <w:spacing w:after="0"/>
        <w:rPr>
          <w:rFonts w:ascii="Times New Roman" w:eastAsiaTheme="minorEastAsia" w:hAnsi="Times New Roman" w:cs="Times New Roman"/>
          <w:b/>
          <w:sz w:val="32"/>
          <w:szCs w:val="32"/>
          <w:lang w:val="en-US"/>
        </w:rPr>
      </w:pPr>
    </w:p>
    <w:p w14:paraId="19CA8D89" w14:textId="3984FA70" w:rsidR="0053775B" w:rsidRPr="0069385B" w:rsidRDefault="0069385B" w:rsidP="00403B17">
      <w:pPr>
        <w:pStyle w:val="ListParagraph"/>
        <w:ind w:left="0" w:hanging="491"/>
        <w:outlineLvl w:val="0"/>
        <w:rPr>
          <w:rFonts w:ascii="Consolas" w:eastAsiaTheme="minorEastAsia" w:hAnsi="Consolas" w:cs="Consolas"/>
          <w:b/>
          <w:sz w:val="28"/>
          <w:szCs w:val="28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="0053775B" w:rsidRPr="0069385B">
        <w:rPr>
          <w:rFonts w:ascii="Consolas" w:hAnsi="Consolas" w:cs="Consolas"/>
          <w:sz w:val="28"/>
          <w:szCs w:val="28"/>
          <w:lang w:val="en-US"/>
        </w:rPr>
        <w:t>s</w:t>
      </w:r>
      <w:r w:rsidR="0035339A">
        <w:rPr>
          <w:rFonts w:ascii="Consolas" w:hAnsi="Consolas" w:cs="Consolas"/>
          <w:sz w:val="28"/>
          <w:szCs w:val="28"/>
        </w:rPr>
        <w:t xml:space="preserve"> = 4</w:t>
      </w:r>
      <w:r w:rsidRPr="0069385B">
        <w:rPr>
          <w:rFonts w:ascii="Consolas" w:hAnsi="Consolas" w:cs="Consolas"/>
          <w:sz w:val="28"/>
          <w:szCs w:val="28"/>
        </w:rPr>
        <w:t>.</w:t>
      </w:r>
    </w:p>
    <w:p w14:paraId="3D887C78" w14:textId="77777777" w:rsidR="0035339A" w:rsidRDefault="0069385B" w:rsidP="00032A66">
      <w:pPr>
        <w:tabs>
          <w:tab w:val="left" w:pos="7931"/>
        </w:tabs>
        <w:spacing w:after="0"/>
        <w:rPr>
          <w:rFonts w:ascii="Consolas" w:eastAsiaTheme="minorEastAsia" w:hAnsi="Consolas" w:cs="Consolas"/>
          <w:sz w:val="28"/>
          <w:szCs w:val="28"/>
          <w:lang w:val="en-US"/>
        </w:rPr>
      </w:pPr>
      <w:r w:rsidRPr="0069385B">
        <w:rPr>
          <w:rFonts w:ascii="Consolas" w:eastAsiaTheme="minorEastAsia" w:hAnsi="Consolas" w:cs="Consolas"/>
          <w:sz w:val="28"/>
          <w:szCs w:val="28"/>
          <w:lang w:val="en-US"/>
        </w:rPr>
        <w:t xml:space="preserve">A11 = </w:t>
      </w:r>
      <w:r w:rsidR="0035339A" w:rsidRPr="0035339A">
        <w:rPr>
          <w:rFonts w:ascii="Consolas" w:eastAsiaTheme="minorEastAsia" w:hAnsi="Consolas" w:cs="Consolas"/>
          <w:sz w:val="28"/>
          <w:szCs w:val="28"/>
          <w:lang w:val="en-US"/>
        </w:rPr>
        <w:t>0.07867951</w:t>
      </w:r>
    </w:p>
    <w:p w14:paraId="6176ED48" w14:textId="381BE302" w:rsidR="0069385B" w:rsidRPr="0035339A" w:rsidRDefault="0069385B" w:rsidP="00032A66">
      <w:pPr>
        <w:tabs>
          <w:tab w:val="left" w:pos="7931"/>
        </w:tabs>
        <w:spacing w:after="0"/>
        <w:rPr>
          <w:rFonts w:ascii="Consolas" w:eastAsiaTheme="minorEastAsia" w:hAnsi="Consolas" w:cs="Consolas"/>
          <w:sz w:val="28"/>
          <w:szCs w:val="28"/>
        </w:rPr>
      </w:pPr>
      <w:r w:rsidRPr="0069385B">
        <w:rPr>
          <w:rFonts w:ascii="Consolas" w:eastAsiaTheme="minorEastAsia" w:hAnsi="Consolas" w:cs="Consolas"/>
          <w:sz w:val="28"/>
          <w:szCs w:val="28"/>
          <w:lang w:val="en-US"/>
        </w:rPr>
        <w:t>A</w:t>
      </w:r>
      <w:r w:rsidRPr="0035339A">
        <w:rPr>
          <w:rFonts w:ascii="Consolas" w:eastAsiaTheme="minorEastAsia" w:hAnsi="Consolas" w:cs="Consolas"/>
          <w:sz w:val="28"/>
          <w:szCs w:val="28"/>
        </w:rPr>
        <w:t xml:space="preserve">12 = </w:t>
      </w:r>
      <w:r w:rsidR="00401001" w:rsidRPr="0035339A">
        <w:rPr>
          <w:rFonts w:ascii="Consolas" w:eastAsiaTheme="minorEastAsia" w:hAnsi="Consolas" w:cs="Consolas"/>
          <w:sz w:val="28"/>
          <w:szCs w:val="28"/>
        </w:rPr>
        <w:t>-0.05651535</w:t>
      </w:r>
    </w:p>
    <w:p w14:paraId="2A79D307" w14:textId="77777777" w:rsidR="0069385B" w:rsidRPr="0035339A" w:rsidRDefault="0069385B" w:rsidP="00032A66">
      <w:pPr>
        <w:tabs>
          <w:tab w:val="left" w:pos="7931"/>
        </w:tabs>
        <w:spacing w:after="0"/>
        <w:rPr>
          <w:rFonts w:ascii="Consolas" w:eastAsiaTheme="minorEastAsia" w:hAnsi="Consolas" w:cs="Consolas"/>
          <w:sz w:val="28"/>
          <w:szCs w:val="28"/>
        </w:rPr>
      </w:pPr>
      <w:r w:rsidRPr="0069385B">
        <w:rPr>
          <w:rFonts w:ascii="Consolas" w:eastAsiaTheme="minorEastAsia" w:hAnsi="Consolas" w:cs="Consolas"/>
          <w:sz w:val="28"/>
          <w:szCs w:val="28"/>
          <w:lang w:val="en-US"/>
        </w:rPr>
        <w:t>A</w:t>
      </w:r>
      <w:r w:rsidRPr="0035339A">
        <w:rPr>
          <w:rFonts w:ascii="Consolas" w:eastAsiaTheme="minorEastAsia" w:hAnsi="Consolas" w:cs="Consolas"/>
          <w:sz w:val="28"/>
          <w:szCs w:val="28"/>
        </w:rPr>
        <w:t xml:space="preserve">21 = </w:t>
      </w:r>
      <w:r w:rsidR="00401001" w:rsidRPr="0035339A">
        <w:rPr>
          <w:rFonts w:ascii="Consolas" w:eastAsiaTheme="minorEastAsia" w:hAnsi="Consolas" w:cs="Consolas"/>
          <w:sz w:val="28"/>
          <w:szCs w:val="28"/>
        </w:rPr>
        <w:t>-0.05651535</w:t>
      </w:r>
    </w:p>
    <w:p w14:paraId="1EA16E4A" w14:textId="77777777" w:rsidR="0069385B" w:rsidRPr="0035339A" w:rsidRDefault="0069385B" w:rsidP="00032A66">
      <w:pPr>
        <w:tabs>
          <w:tab w:val="left" w:pos="7931"/>
        </w:tabs>
        <w:spacing w:after="0"/>
        <w:rPr>
          <w:rFonts w:ascii="Consolas" w:eastAsiaTheme="minorEastAsia" w:hAnsi="Consolas" w:cs="Consolas"/>
          <w:sz w:val="28"/>
          <w:szCs w:val="28"/>
        </w:rPr>
      </w:pPr>
      <w:r w:rsidRPr="0069385B">
        <w:rPr>
          <w:rFonts w:ascii="Consolas" w:eastAsiaTheme="minorEastAsia" w:hAnsi="Consolas" w:cs="Consolas"/>
          <w:sz w:val="28"/>
          <w:szCs w:val="28"/>
          <w:lang w:val="en-US"/>
        </w:rPr>
        <w:t>A</w:t>
      </w:r>
      <w:r w:rsidRPr="0035339A">
        <w:rPr>
          <w:rFonts w:ascii="Consolas" w:eastAsiaTheme="minorEastAsia" w:hAnsi="Consolas" w:cs="Consolas"/>
          <w:sz w:val="28"/>
          <w:szCs w:val="28"/>
        </w:rPr>
        <w:t xml:space="preserve">22 = </w:t>
      </w:r>
      <w:r w:rsidR="00401001" w:rsidRPr="0035339A">
        <w:rPr>
          <w:rFonts w:ascii="Consolas" w:eastAsiaTheme="minorEastAsia" w:hAnsi="Consolas" w:cs="Consolas"/>
          <w:sz w:val="28"/>
          <w:szCs w:val="28"/>
        </w:rPr>
        <w:t>0.04754518</w:t>
      </w:r>
    </w:p>
    <w:p w14:paraId="3210CFF2" w14:textId="77777777" w:rsidR="0069385B" w:rsidRPr="0035339A" w:rsidRDefault="0069385B" w:rsidP="00032A66">
      <w:pPr>
        <w:tabs>
          <w:tab w:val="left" w:pos="7931"/>
        </w:tabs>
        <w:spacing w:after="0"/>
        <w:rPr>
          <w:rFonts w:ascii="Consolas" w:eastAsiaTheme="minorEastAsia" w:hAnsi="Consolas" w:cs="Consolas"/>
          <w:sz w:val="28"/>
          <w:szCs w:val="28"/>
        </w:rPr>
      </w:pPr>
    </w:p>
    <w:p w14:paraId="4A064032" w14:textId="7F5CAE10" w:rsidR="0069385B" w:rsidRPr="0035339A" w:rsidRDefault="0069385B" w:rsidP="00032A66">
      <w:pPr>
        <w:tabs>
          <w:tab w:val="left" w:pos="7931"/>
        </w:tabs>
        <w:spacing w:after="0"/>
        <w:rPr>
          <w:rFonts w:ascii="Consolas" w:eastAsiaTheme="minorEastAsia" w:hAnsi="Consolas" w:cs="Consolas"/>
          <w:sz w:val="28"/>
          <w:szCs w:val="28"/>
        </w:rPr>
      </w:pPr>
      <w:r w:rsidRPr="0069385B">
        <w:rPr>
          <w:rFonts w:ascii="Consolas" w:eastAsiaTheme="minorEastAsia" w:hAnsi="Consolas" w:cs="Consolas"/>
          <w:sz w:val="28"/>
          <w:szCs w:val="28"/>
          <w:lang w:val="en-US"/>
        </w:rPr>
        <w:t>B</w:t>
      </w:r>
      <w:r w:rsidRPr="0035339A">
        <w:rPr>
          <w:rFonts w:ascii="Consolas" w:eastAsiaTheme="minorEastAsia" w:hAnsi="Consolas" w:cs="Consolas"/>
          <w:sz w:val="28"/>
          <w:szCs w:val="28"/>
        </w:rPr>
        <w:t xml:space="preserve">1 = </w:t>
      </w:r>
      <w:r w:rsidR="0035339A" w:rsidRPr="0035339A">
        <w:rPr>
          <w:rFonts w:ascii="Consolas" w:eastAsiaTheme="minorEastAsia" w:hAnsi="Consolas" w:cs="Consolas"/>
          <w:sz w:val="28"/>
          <w:szCs w:val="28"/>
        </w:rPr>
        <w:t>-0.46480514</w:t>
      </w:r>
    </w:p>
    <w:p w14:paraId="6CD98A5D" w14:textId="7C457706" w:rsidR="0069385B" w:rsidRPr="0035339A" w:rsidRDefault="0069385B" w:rsidP="00032A66">
      <w:pPr>
        <w:tabs>
          <w:tab w:val="left" w:pos="7931"/>
        </w:tabs>
        <w:spacing w:after="0"/>
        <w:rPr>
          <w:rFonts w:ascii="Consolas" w:eastAsiaTheme="minorEastAsia" w:hAnsi="Consolas" w:cs="Consolas"/>
          <w:sz w:val="28"/>
          <w:szCs w:val="28"/>
        </w:rPr>
      </w:pPr>
      <w:r w:rsidRPr="0069385B">
        <w:rPr>
          <w:rFonts w:ascii="Consolas" w:eastAsiaTheme="minorEastAsia" w:hAnsi="Consolas" w:cs="Consolas"/>
          <w:sz w:val="28"/>
          <w:szCs w:val="28"/>
          <w:lang w:val="en-US"/>
        </w:rPr>
        <w:t>B</w:t>
      </w:r>
      <w:r w:rsidRPr="0035339A">
        <w:rPr>
          <w:rFonts w:ascii="Consolas" w:eastAsiaTheme="minorEastAsia" w:hAnsi="Consolas" w:cs="Consolas"/>
          <w:sz w:val="28"/>
          <w:szCs w:val="28"/>
        </w:rPr>
        <w:t xml:space="preserve">2 = </w:t>
      </w:r>
      <w:r w:rsidR="0035339A" w:rsidRPr="0035339A">
        <w:rPr>
          <w:rFonts w:ascii="Consolas" w:eastAsiaTheme="minorEastAsia" w:hAnsi="Consolas" w:cs="Consolas"/>
          <w:sz w:val="28"/>
          <w:szCs w:val="28"/>
        </w:rPr>
        <w:t>0.29593947</w:t>
      </w:r>
    </w:p>
    <w:p w14:paraId="709E0792" w14:textId="77777777" w:rsidR="0069385B" w:rsidRPr="0035339A" w:rsidRDefault="0069385B" w:rsidP="00032A66">
      <w:pPr>
        <w:tabs>
          <w:tab w:val="left" w:pos="7931"/>
        </w:tabs>
        <w:spacing w:after="0"/>
        <w:rPr>
          <w:rFonts w:ascii="Consolas" w:eastAsiaTheme="minorEastAsia" w:hAnsi="Consolas" w:cs="Consolas"/>
          <w:sz w:val="28"/>
          <w:szCs w:val="28"/>
        </w:rPr>
      </w:pPr>
    </w:p>
    <w:p w14:paraId="79955A8E" w14:textId="1AEFC243" w:rsidR="0069385B" w:rsidRPr="00FD16ED" w:rsidRDefault="0069385B" w:rsidP="00032A66">
      <w:pPr>
        <w:tabs>
          <w:tab w:val="left" w:pos="7931"/>
        </w:tabs>
        <w:spacing w:after="0"/>
        <w:rPr>
          <w:rFonts w:ascii="Consolas" w:eastAsiaTheme="minorEastAsia" w:hAnsi="Consolas" w:cs="Consolas"/>
          <w:sz w:val="28"/>
          <w:szCs w:val="28"/>
        </w:rPr>
      </w:pPr>
      <w:r w:rsidRPr="0069385B">
        <w:rPr>
          <w:rFonts w:ascii="Consolas" w:eastAsiaTheme="minorEastAsia" w:hAnsi="Consolas" w:cs="Consolas"/>
          <w:sz w:val="28"/>
          <w:szCs w:val="28"/>
          <w:lang w:val="en-US"/>
        </w:rPr>
        <w:t>C</w:t>
      </w:r>
      <w:r w:rsidRPr="00FD16ED">
        <w:rPr>
          <w:rFonts w:ascii="Consolas" w:eastAsiaTheme="minorEastAsia" w:hAnsi="Consolas" w:cs="Consolas"/>
          <w:sz w:val="28"/>
          <w:szCs w:val="28"/>
        </w:rPr>
        <w:t xml:space="preserve">1 = </w:t>
      </w:r>
      <w:r w:rsidR="0035339A" w:rsidRPr="0035339A">
        <w:rPr>
          <w:rFonts w:ascii="Consolas" w:eastAsiaTheme="minorEastAsia" w:hAnsi="Consolas" w:cs="Consolas"/>
          <w:sz w:val="28"/>
          <w:szCs w:val="28"/>
        </w:rPr>
        <w:t>-9.82746509</w:t>
      </w:r>
    </w:p>
    <w:p w14:paraId="71BFF6CA" w14:textId="250D6317" w:rsidR="0069385B" w:rsidRPr="00FD16ED" w:rsidRDefault="0069385B" w:rsidP="00032A66">
      <w:pPr>
        <w:tabs>
          <w:tab w:val="left" w:pos="7931"/>
        </w:tabs>
        <w:spacing w:after="0"/>
        <w:rPr>
          <w:rFonts w:ascii="Consolas" w:eastAsiaTheme="minorEastAsia" w:hAnsi="Consolas" w:cs="Consolas"/>
          <w:sz w:val="28"/>
          <w:szCs w:val="28"/>
        </w:rPr>
      </w:pPr>
      <w:r w:rsidRPr="0069385B">
        <w:rPr>
          <w:rFonts w:ascii="Consolas" w:eastAsiaTheme="minorEastAsia" w:hAnsi="Consolas" w:cs="Consolas"/>
          <w:sz w:val="28"/>
          <w:szCs w:val="28"/>
          <w:lang w:val="en-US"/>
        </w:rPr>
        <w:t>C</w:t>
      </w:r>
      <w:r w:rsidRPr="00FD16ED">
        <w:rPr>
          <w:rFonts w:ascii="Consolas" w:eastAsiaTheme="minorEastAsia" w:hAnsi="Consolas" w:cs="Consolas"/>
          <w:sz w:val="28"/>
          <w:szCs w:val="28"/>
        </w:rPr>
        <w:t xml:space="preserve">2 = </w:t>
      </w:r>
      <w:r w:rsidR="0035339A" w:rsidRPr="0035339A">
        <w:rPr>
          <w:rFonts w:ascii="Consolas" w:eastAsiaTheme="minorEastAsia" w:hAnsi="Consolas" w:cs="Consolas"/>
          <w:sz w:val="28"/>
          <w:szCs w:val="28"/>
        </w:rPr>
        <w:t>-5.45719091</w:t>
      </w:r>
    </w:p>
    <w:p w14:paraId="6C6B914D" w14:textId="77777777" w:rsidR="0069385B" w:rsidRPr="00FD16ED" w:rsidRDefault="0069385B" w:rsidP="00032A66">
      <w:pPr>
        <w:tabs>
          <w:tab w:val="left" w:pos="7931"/>
        </w:tabs>
        <w:spacing w:after="0"/>
        <w:rPr>
          <w:rFonts w:ascii="Consolas" w:eastAsiaTheme="minorEastAsia" w:hAnsi="Consolas" w:cs="Consolas"/>
          <w:sz w:val="20"/>
          <w:szCs w:val="20"/>
        </w:rPr>
      </w:pPr>
    </w:p>
    <w:p w14:paraId="75B222CB" w14:textId="38F9D5AA" w:rsidR="0053775B" w:rsidRPr="00FD16ED" w:rsidRDefault="0053775B" w:rsidP="00C536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8"/>
          <w:szCs w:val="28"/>
        </w:rPr>
      </w:pPr>
      <w:r w:rsidRPr="0053775B">
        <w:rPr>
          <w:rFonts w:ascii="Times New Roman" w:hAnsi="Times New Roman" w:cs="Times New Roman"/>
          <w:position w:val="-14"/>
          <w:sz w:val="28"/>
          <w:szCs w:val="28"/>
        </w:rPr>
        <w:object w:dxaOrig="340" w:dyaOrig="360" w14:anchorId="2A85DBAF">
          <v:shape id="_x0000_i1048" type="#_x0000_t75" style="width:16.9pt;height:18.35pt" o:ole="">
            <v:imagedata r:id="rId48" o:title=""/>
          </v:shape>
          <o:OLEObject Type="Embed" ProgID="Equation.DSMT4" ShapeID="_x0000_i1048" DrawAspect="Content" ObjectID="_1575466008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="0035339A" w:rsidRPr="0035339A">
        <w:rPr>
          <w:rFonts w:ascii="Times New Roman" w:hAnsi="Times New Roman" w:cs="Times New Roman"/>
          <w:sz w:val="28"/>
          <w:szCs w:val="28"/>
        </w:rPr>
        <w:t xml:space="preserve">0.176980472306 </w:t>
      </w:r>
      <w:r>
        <w:rPr>
          <w:rFonts w:ascii="Consolas" w:hAnsi="Consolas" w:cs="Consolas"/>
          <w:sz w:val="28"/>
          <w:szCs w:val="28"/>
        </w:rPr>
        <w:t xml:space="preserve">(глобальная </w:t>
      </w:r>
      <w:r w:rsidR="0069385B">
        <w:rPr>
          <w:rFonts w:ascii="Consolas" w:hAnsi="Consolas" w:cs="Consolas"/>
          <w:sz w:val="28"/>
          <w:szCs w:val="28"/>
        </w:rPr>
        <w:t>погрешность приближенного решения</w:t>
      </w:r>
      <w:r>
        <w:rPr>
          <w:rFonts w:ascii="Consolas" w:hAnsi="Consolas" w:cs="Consolas"/>
          <w:sz w:val="28"/>
          <w:szCs w:val="28"/>
        </w:rPr>
        <w:t>)</w:t>
      </w:r>
    </w:p>
    <w:p w14:paraId="4DEDAE45" w14:textId="4C160386" w:rsidR="0069385B" w:rsidRPr="00FD16ED" w:rsidRDefault="0035339A" w:rsidP="00C5362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8"/>
          <w:szCs w:val="28"/>
        </w:rPr>
      </w:pPr>
      <w:r w:rsidRPr="0035339A">
        <w:rPr>
          <w:rFonts w:ascii="Consolas" w:hAnsi="Consolas" w:cs="Consolas"/>
          <w:sz w:val="28"/>
          <w:szCs w:val="28"/>
        </w:rPr>
        <w:lastRenderedPageBreak/>
        <w:drawing>
          <wp:inline distT="0" distB="0" distL="0" distR="0" wp14:anchorId="03920AB1" wp14:editId="7F3D5FBD">
            <wp:extent cx="5940425" cy="4401820"/>
            <wp:effectExtent l="0" t="0" r="317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01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4375E4" w14:textId="77777777" w:rsidR="000A60DE" w:rsidRDefault="000A60DE" w:rsidP="00403B17">
      <w:pPr>
        <w:pStyle w:val="ListParagraph"/>
        <w:tabs>
          <w:tab w:val="left" w:pos="7931"/>
        </w:tabs>
        <w:spacing w:after="0"/>
        <w:ind w:left="0"/>
        <w:rPr>
          <w:rFonts w:ascii="Times New Roman" w:eastAsiaTheme="minorEastAsia" w:hAnsi="Times New Roman" w:cs="Times New Roman"/>
          <w:i/>
          <w:sz w:val="32"/>
          <w:szCs w:val="32"/>
        </w:rPr>
      </w:pPr>
    </w:p>
    <w:p w14:paraId="610E8A16" w14:textId="77777777" w:rsidR="000A60DE" w:rsidRDefault="000A60DE" w:rsidP="00403B17">
      <w:pPr>
        <w:pStyle w:val="ListParagraph"/>
        <w:tabs>
          <w:tab w:val="left" w:pos="7931"/>
        </w:tabs>
        <w:spacing w:after="0"/>
        <w:ind w:left="0"/>
        <w:rPr>
          <w:rFonts w:ascii="Times New Roman" w:eastAsiaTheme="minorEastAsia" w:hAnsi="Times New Roman" w:cs="Times New Roman"/>
          <w:i/>
          <w:sz w:val="32"/>
          <w:szCs w:val="32"/>
        </w:rPr>
      </w:pPr>
    </w:p>
    <w:p w14:paraId="05D45B2B" w14:textId="77777777" w:rsidR="00403B17" w:rsidRPr="00403B17" w:rsidRDefault="00403B17" w:rsidP="00403B17">
      <w:pPr>
        <w:pStyle w:val="ListParagraph"/>
        <w:tabs>
          <w:tab w:val="left" w:pos="7931"/>
        </w:tabs>
        <w:spacing w:after="0"/>
        <w:ind w:left="0"/>
        <w:rPr>
          <w:rFonts w:ascii="Times New Roman" w:eastAsiaTheme="minorEastAsia" w:hAnsi="Times New Roman" w:cs="Times New Roman"/>
          <w:i/>
          <w:sz w:val="32"/>
          <w:szCs w:val="32"/>
        </w:rPr>
      </w:pPr>
      <w:r>
        <w:rPr>
          <w:rFonts w:ascii="Times New Roman" w:eastAsiaTheme="minorEastAsia" w:hAnsi="Times New Roman" w:cs="Times New Roman"/>
          <w:i/>
          <w:sz w:val="32"/>
          <w:szCs w:val="32"/>
        </w:rPr>
        <w:t>Результаты задания 2</w:t>
      </w:r>
      <w:r w:rsidRPr="00403B17">
        <w:rPr>
          <w:rFonts w:ascii="Times New Roman" w:eastAsiaTheme="minorEastAsia" w:hAnsi="Times New Roman" w:cs="Times New Roman"/>
          <w:i/>
          <w:sz w:val="32"/>
          <w:szCs w:val="32"/>
        </w:rPr>
        <w:t>:</w:t>
      </w:r>
    </w:p>
    <w:p w14:paraId="3EBA26AF" w14:textId="77777777" w:rsidR="000A60DE" w:rsidRPr="00FD16ED" w:rsidRDefault="000A60DE" w:rsidP="000A60DE">
      <w:pPr>
        <w:tabs>
          <w:tab w:val="left" w:pos="7931"/>
        </w:tabs>
        <w:spacing w:after="0"/>
        <w:rPr>
          <w:rFonts w:ascii="Consolas" w:eastAsiaTheme="minorEastAsia" w:hAnsi="Consolas" w:cs="Consolas"/>
          <w:sz w:val="20"/>
          <w:szCs w:val="20"/>
        </w:rPr>
      </w:pPr>
    </w:p>
    <w:p w14:paraId="066AEBE8" w14:textId="731C3C02" w:rsidR="005F0D5C" w:rsidRDefault="000A60DE" w:rsidP="000A60DE">
      <w:pPr>
        <w:pStyle w:val="ListParagraph"/>
        <w:tabs>
          <w:tab w:val="left" w:pos="7931"/>
        </w:tabs>
        <w:spacing w:after="0"/>
        <w:ind w:left="-284"/>
        <w:rPr>
          <w:rFonts w:ascii="Consolas" w:hAnsi="Consolas" w:cs="Consolas"/>
          <w:sz w:val="28"/>
          <w:szCs w:val="28"/>
        </w:rPr>
      </w:pPr>
      <w:r w:rsidRPr="0053775B">
        <w:rPr>
          <w:rFonts w:ascii="Times New Roman" w:hAnsi="Times New Roman" w:cs="Times New Roman"/>
          <w:position w:val="-14"/>
          <w:sz w:val="28"/>
          <w:szCs w:val="28"/>
        </w:rPr>
        <w:object w:dxaOrig="340" w:dyaOrig="360" w14:anchorId="4C757A98">
          <v:shape id="_x0000_i1049" type="#_x0000_t75" style="width:16.9pt;height:18.35pt" o:ole="">
            <v:imagedata r:id="rId48" o:title=""/>
          </v:shape>
          <o:OLEObject Type="Embed" ProgID="Equation.DSMT4" ShapeID="_x0000_i1049" DrawAspect="Content" ObjectID="_1575466009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="009F2E8E" w:rsidRPr="009F2E8E">
        <w:rPr>
          <w:rFonts w:ascii="Times New Roman" w:hAnsi="Times New Roman" w:cs="Times New Roman"/>
          <w:sz w:val="28"/>
          <w:szCs w:val="28"/>
        </w:rPr>
        <w:t xml:space="preserve">0.190881751362 </w:t>
      </w:r>
      <w:r>
        <w:rPr>
          <w:rFonts w:ascii="Consolas" w:hAnsi="Consolas" w:cs="Consolas"/>
          <w:sz w:val="28"/>
          <w:szCs w:val="28"/>
        </w:rPr>
        <w:t>(глобальная погрешность приближенного решения)</w:t>
      </w:r>
    </w:p>
    <w:p w14:paraId="4EE8DF13" w14:textId="14F1D9D3" w:rsidR="000A60DE" w:rsidRDefault="009F2E8E" w:rsidP="000A60DE">
      <w:pPr>
        <w:pStyle w:val="ListParagraph"/>
        <w:tabs>
          <w:tab w:val="left" w:pos="7931"/>
        </w:tabs>
        <w:spacing w:after="0"/>
        <w:ind w:left="-284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  <w:r w:rsidRPr="009F2E8E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lastRenderedPageBreak/>
        <w:drawing>
          <wp:inline distT="0" distB="0" distL="0" distR="0" wp14:anchorId="1D3E269B" wp14:editId="601063CC">
            <wp:extent cx="5940425" cy="4319270"/>
            <wp:effectExtent l="0" t="0" r="317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19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C2B3CB" w14:textId="77777777" w:rsidR="00540F6D" w:rsidRDefault="00540F6D" w:rsidP="000A60DE">
      <w:pPr>
        <w:pStyle w:val="ListParagraph"/>
        <w:tabs>
          <w:tab w:val="left" w:pos="7931"/>
        </w:tabs>
        <w:spacing w:after="0"/>
        <w:ind w:left="-284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</w:p>
    <w:p w14:paraId="06784F10" w14:textId="77777777" w:rsidR="00540F6D" w:rsidRPr="00403B17" w:rsidRDefault="00540F6D" w:rsidP="00540F6D">
      <w:pPr>
        <w:pStyle w:val="ListParagraph"/>
        <w:tabs>
          <w:tab w:val="left" w:pos="7931"/>
        </w:tabs>
        <w:spacing w:after="0"/>
        <w:ind w:left="0"/>
        <w:rPr>
          <w:rFonts w:ascii="Times New Roman" w:eastAsiaTheme="minorEastAsia" w:hAnsi="Times New Roman" w:cs="Times New Roman"/>
          <w:i/>
          <w:sz w:val="32"/>
          <w:szCs w:val="32"/>
        </w:rPr>
      </w:pPr>
      <w:r>
        <w:rPr>
          <w:rFonts w:ascii="Times New Roman" w:eastAsiaTheme="minorEastAsia" w:hAnsi="Times New Roman" w:cs="Times New Roman"/>
          <w:i/>
          <w:sz w:val="32"/>
          <w:szCs w:val="32"/>
        </w:rPr>
        <w:t xml:space="preserve">Результаты задания </w:t>
      </w:r>
      <w:r>
        <w:rPr>
          <w:rFonts w:ascii="Times New Roman" w:eastAsiaTheme="minorEastAsia" w:hAnsi="Times New Roman" w:cs="Times New Roman"/>
          <w:i/>
          <w:sz w:val="32"/>
          <w:szCs w:val="32"/>
          <w:lang w:val="en-US"/>
        </w:rPr>
        <w:t>3</w:t>
      </w:r>
      <w:r w:rsidRPr="00403B17">
        <w:rPr>
          <w:rFonts w:ascii="Times New Roman" w:eastAsiaTheme="minorEastAsia" w:hAnsi="Times New Roman" w:cs="Times New Roman"/>
          <w:i/>
          <w:sz w:val="32"/>
          <w:szCs w:val="32"/>
        </w:rPr>
        <w:t>:</w:t>
      </w:r>
    </w:p>
    <w:p w14:paraId="507DC3E5" w14:textId="44188365" w:rsidR="00540F6D" w:rsidRDefault="009F2E8E" w:rsidP="000A60DE">
      <w:pPr>
        <w:pStyle w:val="ListParagraph"/>
        <w:tabs>
          <w:tab w:val="left" w:pos="7931"/>
        </w:tabs>
        <w:spacing w:after="0"/>
        <w:ind w:left="-284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9F2E8E">
        <w:rPr>
          <w:rFonts w:ascii="Times New Roman" w:eastAsiaTheme="minorEastAsia" w:hAnsi="Times New Roman" w:cs="Times New Roman"/>
          <w:sz w:val="24"/>
          <w:szCs w:val="24"/>
          <w:lang w:val="en-US"/>
        </w:rPr>
        <w:drawing>
          <wp:inline distT="0" distB="0" distL="0" distR="0" wp14:anchorId="7B759806" wp14:editId="18ECC6A7">
            <wp:extent cx="5940425" cy="4295140"/>
            <wp:effectExtent l="0" t="0" r="317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95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D1130B" w14:textId="77777777" w:rsidR="00FA6DE6" w:rsidRDefault="00FA6DE6" w:rsidP="00FA6DE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textAlignment w:val="baseline"/>
        <w:rPr>
          <w:rFonts w:ascii="Courier New" w:eastAsia="Times New Roman" w:hAnsi="Courier New" w:cs="Courier New"/>
          <w:color w:val="000000"/>
          <w:sz w:val="21"/>
          <w:szCs w:val="21"/>
          <w:lang w:eastAsia="ru-RU"/>
        </w:rPr>
      </w:pPr>
    </w:p>
    <w:p w14:paraId="06D4413A" w14:textId="35AEA923" w:rsidR="00FA6DE6" w:rsidRPr="00FA6DE6" w:rsidRDefault="00FA6DE6" w:rsidP="00FA6DE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textAlignment w:val="baseline"/>
        <w:rPr>
          <w:rFonts w:ascii="Courier New" w:eastAsia="Times New Roman" w:hAnsi="Courier New" w:cs="Courier New"/>
          <w:color w:val="000000"/>
          <w:sz w:val="24"/>
          <w:szCs w:val="24"/>
          <w:lang w:eastAsia="ru-RU"/>
        </w:rPr>
      </w:pPr>
      <w:r w:rsidRPr="00FA6DE6">
        <w:rPr>
          <w:rFonts w:ascii="Courier New" w:eastAsia="Times New Roman" w:hAnsi="Courier New" w:cs="Courier New"/>
          <w:color w:val="000000"/>
          <w:sz w:val="24"/>
          <w:szCs w:val="24"/>
          <w:lang w:eastAsia="ru-RU"/>
        </w:rPr>
        <w:t xml:space="preserve">Egl </w:t>
      </w:r>
      <w:r w:rsidR="00223B58">
        <w:rPr>
          <w:rFonts w:ascii="Courier New" w:eastAsia="Times New Roman" w:hAnsi="Courier New" w:cs="Courier New"/>
          <w:color w:val="000000"/>
          <w:sz w:val="24"/>
          <w:szCs w:val="24"/>
          <w:lang w:eastAsia="ru-RU"/>
        </w:rPr>
        <w:t xml:space="preserve">= </w:t>
      </w:r>
      <w:r w:rsidR="009F2E8E" w:rsidRPr="009F2E8E">
        <w:rPr>
          <w:rFonts w:ascii="Courier New" w:eastAsia="Times New Roman" w:hAnsi="Courier New" w:cs="Courier New"/>
          <w:color w:val="000000"/>
          <w:sz w:val="24"/>
          <w:szCs w:val="24"/>
          <w:lang w:eastAsia="ru-RU"/>
        </w:rPr>
        <w:t>0.165274609432</w:t>
      </w:r>
    </w:p>
    <w:p w14:paraId="17D6F257" w14:textId="77777777" w:rsidR="00540F6D" w:rsidRDefault="00540F6D" w:rsidP="000A60DE">
      <w:pPr>
        <w:pStyle w:val="ListParagraph"/>
        <w:tabs>
          <w:tab w:val="left" w:pos="7931"/>
        </w:tabs>
        <w:spacing w:after="0"/>
        <w:ind w:left="-284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14:paraId="2C1BA3C9" w14:textId="77777777" w:rsidR="00540F6D" w:rsidRDefault="00540F6D" w:rsidP="000A60DE">
      <w:pPr>
        <w:pStyle w:val="ListParagraph"/>
        <w:tabs>
          <w:tab w:val="left" w:pos="7931"/>
        </w:tabs>
        <w:spacing w:after="0"/>
        <w:ind w:left="-284"/>
        <w:rPr>
          <w:rFonts w:ascii="Times New Roman" w:eastAsiaTheme="minorEastAsia" w:hAnsi="Times New Roman" w:cs="Times New Roman"/>
          <w:sz w:val="24"/>
          <w:szCs w:val="24"/>
        </w:rPr>
      </w:pPr>
    </w:p>
    <w:p w14:paraId="3B6727FE" w14:textId="77777777" w:rsidR="00C811DD" w:rsidRDefault="00C811DD" w:rsidP="000A60DE">
      <w:pPr>
        <w:pStyle w:val="ListParagraph"/>
        <w:tabs>
          <w:tab w:val="left" w:pos="7931"/>
        </w:tabs>
        <w:spacing w:after="0"/>
        <w:ind w:left="-284"/>
        <w:rPr>
          <w:rFonts w:ascii="Times New Roman" w:eastAsiaTheme="minorEastAsia" w:hAnsi="Times New Roman" w:cs="Times New Roman"/>
          <w:sz w:val="24"/>
          <w:szCs w:val="24"/>
        </w:rPr>
      </w:pPr>
    </w:p>
    <w:p w14:paraId="7F760A2B" w14:textId="77777777" w:rsidR="00C811DD" w:rsidRDefault="00C811DD" w:rsidP="000A60DE">
      <w:pPr>
        <w:pStyle w:val="ListParagraph"/>
        <w:tabs>
          <w:tab w:val="left" w:pos="7931"/>
        </w:tabs>
        <w:spacing w:after="0"/>
        <w:ind w:left="-284"/>
        <w:rPr>
          <w:rFonts w:ascii="Times New Roman" w:eastAsiaTheme="minorEastAsia" w:hAnsi="Times New Roman" w:cs="Times New Roman"/>
          <w:sz w:val="24"/>
          <w:szCs w:val="24"/>
        </w:rPr>
      </w:pPr>
    </w:p>
    <w:p w14:paraId="6E711E16" w14:textId="77777777" w:rsidR="00C811DD" w:rsidRPr="00C811DD" w:rsidRDefault="00C811DD" w:rsidP="000A60DE">
      <w:pPr>
        <w:pStyle w:val="ListParagraph"/>
        <w:tabs>
          <w:tab w:val="left" w:pos="7931"/>
        </w:tabs>
        <w:spacing w:after="0"/>
        <w:ind w:left="-284"/>
        <w:rPr>
          <w:rFonts w:ascii="Times New Roman" w:eastAsiaTheme="minorEastAsia" w:hAnsi="Times New Roman" w:cs="Times New Roman"/>
          <w:sz w:val="24"/>
          <w:szCs w:val="24"/>
        </w:rPr>
      </w:pPr>
    </w:p>
    <w:p w14:paraId="049C259C" w14:textId="77777777" w:rsidR="00540F6D" w:rsidRPr="00540F6D" w:rsidRDefault="00540F6D" w:rsidP="000A60DE">
      <w:pPr>
        <w:pStyle w:val="ListParagraph"/>
        <w:tabs>
          <w:tab w:val="left" w:pos="7931"/>
        </w:tabs>
        <w:spacing w:after="0"/>
        <w:ind w:left="-284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</w:p>
    <w:p w14:paraId="755B8FA2" w14:textId="77777777" w:rsidR="005F0D5C" w:rsidRPr="00DB4821" w:rsidRDefault="005F0D5C" w:rsidP="005F0D5C">
      <w:pPr>
        <w:pStyle w:val="ListParagraph"/>
        <w:numPr>
          <w:ilvl w:val="0"/>
          <w:numId w:val="3"/>
        </w:numPr>
        <w:ind w:left="0" w:hanging="426"/>
        <w:rPr>
          <w:rFonts w:ascii="Times New Roman" w:hAnsi="Times New Roman" w:cs="Times New Roman"/>
          <w:b/>
          <w:sz w:val="32"/>
          <w:szCs w:val="32"/>
        </w:rPr>
      </w:pPr>
      <w:r w:rsidRPr="00DB4821">
        <w:rPr>
          <w:rFonts w:ascii="Times New Roman" w:hAnsi="Times New Roman" w:cs="Times New Roman"/>
          <w:b/>
          <w:sz w:val="32"/>
          <w:szCs w:val="32"/>
        </w:rPr>
        <w:t>Анализ результатов:</w:t>
      </w:r>
    </w:p>
    <w:p w14:paraId="54A2425F" w14:textId="77777777" w:rsidR="006E230E" w:rsidRPr="006E230E" w:rsidRDefault="006E230E" w:rsidP="006E230E">
      <w:pPr>
        <w:pStyle w:val="ListParagraph"/>
        <w:tabs>
          <w:tab w:val="left" w:pos="7931"/>
        </w:tabs>
        <w:spacing w:after="0"/>
        <w:ind w:left="0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3E6F38">
        <w:rPr>
          <w:rFonts w:ascii="Arial" w:hAnsi="Arial" w:cs="Arial"/>
          <w:color w:val="000000" w:themeColor="text1"/>
          <w:shd w:val="clear" w:color="auto" w:fill="FFFFFF"/>
          <w:lang w:val="en-US"/>
        </w:rPr>
        <w:t> </w:t>
      </w:r>
      <w:r w:rsidRPr="006E230E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Основным преимуществом метода Галёркина является то, что основой для него служит исходное дифференциальное уравнение. Поэтому метод Галеркина с успехом применяется при решении задач, из которых не удается подобрать функционал для минимизации. Недостаток метода— в трудностях машинной реализации соответствующего алгоритма для проблем, содержащих в качестве неизвестных вектор-функции или дифференциальные операторы порядка выше второго. </w:t>
      </w:r>
    </w:p>
    <w:p w14:paraId="6FD90E8D" w14:textId="77777777" w:rsidR="006E230E" w:rsidRPr="00B71D1E" w:rsidRDefault="006E230E" w:rsidP="006E230E">
      <w:pPr>
        <w:pStyle w:val="ListParagraph"/>
        <w:tabs>
          <w:tab w:val="left" w:pos="7931"/>
        </w:tabs>
        <w:spacing w:after="0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E230E">
        <w:rPr>
          <w:rFonts w:ascii="Times New Roman" w:hAnsi="Times New Roman" w:cs="Times New Roman"/>
          <w:color w:val="000000" w:themeColor="text1"/>
          <w:sz w:val="28"/>
          <w:szCs w:val="28"/>
        </w:rPr>
        <w:t>Основным недостатком метода Ритца является то, что он применим только для уравнений с симметричными положительно определенными операторами. От этого недостатка свободен метод Галеркина.</w:t>
      </w:r>
    </w:p>
    <w:p w14:paraId="75102178" w14:textId="77777777" w:rsidR="00540F6D" w:rsidRPr="00540F6D" w:rsidRDefault="00540F6D" w:rsidP="00540F6D">
      <w:pPr>
        <w:pStyle w:val="NormalWeb"/>
        <w:shd w:val="clear" w:color="auto" w:fill="FFFFFF"/>
        <w:spacing w:before="0" w:beforeAutospacing="0" w:after="0" w:afterAutospacing="0" w:line="270" w:lineRule="atLeast"/>
        <w:rPr>
          <w:color w:val="000000" w:themeColor="text1"/>
          <w:sz w:val="28"/>
          <w:szCs w:val="28"/>
        </w:rPr>
      </w:pPr>
      <w:r w:rsidRPr="00540F6D">
        <w:rPr>
          <w:rStyle w:val="HTMLCite"/>
          <w:bCs/>
          <w:color w:val="000000" w:themeColor="text1"/>
          <w:sz w:val="28"/>
          <w:szCs w:val="28"/>
          <w:bdr w:val="none" w:sz="0" w:space="0" w:color="auto" w:frame="1"/>
        </w:rPr>
        <w:t>Метод стрельбы</w:t>
      </w:r>
      <w:r w:rsidRPr="00540F6D">
        <w:rPr>
          <w:color w:val="000000" w:themeColor="text1"/>
          <w:sz w:val="28"/>
          <w:szCs w:val="28"/>
        </w:rPr>
        <w:t xml:space="preserve"> часто неустойчив к вычислительной погрешности, но он прост, применим как к линейным, так и к нелинейным задачам и позволяет использовать при численном интегрировании схемы Рунге - Кутта ( или другие) высокого порядка точности. К большинству задач он применяется успешно. Основным недостатком данного метода является следующее обстоятельство: если исходное уравнение содержит быстро растущие решения (например экспоненциального вида), то вычисления происходят с большой потерей точности.  </w:t>
      </w:r>
    </w:p>
    <w:p w14:paraId="06E0E851" w14:textId="77777777" w:rsidR="00540F6D" w:rsidRPr="00540F6D" w:rsidRDefault="00540F6D" w:rsidP="006E230E">
      <w:pPr>
        <w:pStyle w:val="ListParagraph"/>
        <w:tabs>
          <w:tab w:val="left" w:pos="7931"/>
        </w:tabs>
        <w:spacing w:after="0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D3D184E" w14:textId="77777777" w:rsidR="006E230E" w:rsidRPr="00514C18" w:rsidRDefault="006E230E" w:rsidP="00DB009A">
      <w:pPr>
        <w:rPr>
          <w:sz w:val="12"/>
          <w:szCs w:val="12"/>
        </w:rPr>
      </w:pPr>
    </w:p>
    <w:p w14:paraId="2BDA60F9" w14:textId="77777777" w:rsidR="001138C3" w:rsidRDefault="001138C3"/>
    <w:sectPr w:rsidR="001138C3" w:rsidSect="00BF4847">
      <w:pgSz w:w="11906" w:h="16838"/>
      <w:pgMar w:top="1134" w:right="850" w:bottom="426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roma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swiss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AB11D6"/>
    <w:multiLevelType w:val="hybridMultilevel"/>
    <w:tmpl w:val="9B3267AA"/>
    <w:lvl w:ilvl="0" w:tplc="71C63D0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CA02CA"/>
    <w:multiLevelType w:val="hybridMultilevel"/>
    <w:tmpl w:val="A4803D8A"/>
    <w:lvl w:ilvl="0" w:tplc="541AD04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E73138"/>
    <w:multiLevelType w:val="hybridMultilevel"/>
    <w:tmpl w:val="71E2589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4">
    <w:nsid w:val="158E1176"/>
    <w:multiLevelType w:val="hybridMultilevel"/>
    <w:tmpl w:val="D97C0BA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FE5562"/>
    <w:multiLevelType w:val="hybridMultilevel"/>
    <w:tmpl w:val="FF063A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36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470354"/>
    <w:multiLevelType w:val="hybridMultilevel"/>
    <w:tmpl w:val="EFFC56CE"/>
    <w:lvl w:ilvl="0" w:tplc="8E443870">
      <w:start w:val="1"/>
      <w:numFmt w:val="decimal"/>
      <w:lvlText w:val="%1."/>
      <w:lvlJc w:val="left"/>
      <w:pPr>
        <w:ind w:left="927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24B01D04"/>
    <w:multiLevelType w:val="hybridMultilevel"/>
    <w:tmpl w:val="A40CE45A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8533CC3"/>
    <w:multiLevelType w:val="hybridMultilevel"/>
    <w:tmpl w:val="4DF2A3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A06EC9"/>
    <w:multiLevelType w:val="hybridMultilevel"/>
    <w:tmpl w:val="C66EE2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AE62B3"/>
    <w:multiLevelType w:val="hybridMultilevel"/>
    <w:tmpl w:val="53F68C5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4773EB6"/>
    <w:multiLevelType w:val="hybridMultilevel"/>
    <w:tmpl w:val="450084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5973E2A"/>
    <w:multiLevelType w:val="hybridMultilevel"/>
    <w:tmpl w:val="7706C6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F905F12"/>
    <w:multiLevelType w:val="hybridMultilevel"/>
    <w:tmpl w:val="9B3267AA"/>
    <w:lvl w:ilvl="0" w:tplc="71C63D0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00E361E"/>
    <w:multiLevelType w:val="hybridMultilevel"/>
    <w:tmpl w:val="73FAB092"/>
    <w:lvl w:ilvl="0" w:tplc="819E09D8">
      <w:start w:val="1"/>
      <w:numFmt w:val="decimal"/>
      <w:lvlText w:val="%1."/>
      <w:lvlJc w:val="left"/>
      <w:pPr>
        <w:ind w:left="720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8141D28"/>
    <w:multiLevelType w:val="hybridMultilevel"/>
    <w:tmpl w:val="9B685E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6F7F3502"/>
    <w:multiLevelType w:val="multilevel"/>
    <w:tmpl w:val="91C6C5A2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num w:numId="1">
    <w:abstractNumId w:val="15"/>
  </w:num>
  <w:num w:numId="2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3"/>
  </w:num>
  <w:num w:numId="4">
    <w:abstractNumId w:val="1"/>
  </w:num>
  <w:num w:numId="5">
    <w:abstractNumId w:val="3"/>
  </w:num>
  <w:num w:numId="6">
    <w:abstractNumId w:val="16"/>
  </w:num>
  <w:num w:numId="7">
    <w:abstractNumId w:val="14"/>
  </w:num>
  <w:num w:numId="8">
    <w:abstractNumId w:val="6"/>
  </w:num>
  <w:num w:numId="9">
    <w:abstractNumId w:val="0"/>
  </w:num>
  <w:num w:numId="10">
    <w:abstractNumId w:val="11"/>
  </w:num>
  <w:num w:numId="11">
    <w:abstractNumId w:val="9"/>
  </w:num>
  <w:num w:numId="12">
    <w:abstractNumId w:val="10"/>
  </w:num>
  <w:num w:numId="1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2"/>
  </w:num>
  <w:num w:numId="15">
    <w:abstractNumId w:val="4"/>
  </w:num>
  <w:num w:numId="16">
    <w:abstractNumId w:val="2"/>
  </w:num>
  <w:num w:numId="17">
    <w:abstractNumId w:val="7"/>
  </w:num>
  <w:num w:numId="1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6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0BAF"/>
    <w:rsid w:val="000253E6"/>
    <w:rsid w:val="00032A66"/>
    <w:rsid w:val="0009720C"/>
    <w:rsid w:val="000A60DE"/>
    <w:rsid w:val="000E7537"/>
    <w:rsid w:val="001138C3"/>
    <w:rsid w:val="001720BC"/>
    <w:rsid w:val="001B3904"/>
    <w:rsid w:val="001C0B8B"/>
    <w:rsid w:val="001F7005"/>
    <w:rsid w:val="00223B58"/>
    <w:rsid w:val="00252ECE"/>
    <w:rsid w:val="002B411C"/>
    <w:rsid w:val="002D63CE"/>
    <w:rsid w:val="0035339A"/>
    <w:rsid w:val="00360072"/>
    <w:rsid w:val="00401001"/>
    <w:rsid w:val="00403B17"/>
    <w:rsid w:val="0043392E"/>
    <w:rsid w:val="004A2E8C"/>
    <w:rsid w:val="004A3074"/>
    <w:rsid w:val="004E5922"/>
    <w:rsid w:val="00535F94"/>
    <w:rsid w:val="00536DB0"/>
    <w:rsid w:val="0053775B"/>
    <w:rsid w:val="00540F6D"/>
    <w:rsid w:val="005A0C7C"/>
    <w:rsid w:val="005C20CF"/>
    <w:rsid w:val="005F0D5C"/>
    <w:rsid w:val="006022C7"/>
    <w:rsid w:val="00674DA5"/>
    <w:rsid w:val="0069013A"/>
    <w:rsid w:val="0069385B"/>
    <w:rsid w:val="006D3973"/>
    <w:rsid w:val="006E230E"/>
    <w:rsid w:val="006E7EB1"/>
    <w:rsid w:val="0073049C"/>
    <w:rsid w:val="00741FBF"/>
    <w:rsid w:val="00753A7A"/>
    <w:rsid w:val="00815CFA"/>
    <w:rsid w:val="008E0BAF"/>
    <w:rsid w:val="00911D54"/>
    <w:rsid w:val="00932E71"/>
    <w:rsid w:val="009C1CCD"/>
    <w:rsid w:val="009C2BB1"/>
    <w:rsid w:val="009F2D0F"/>
    <w:rsid w:val="009F2E8E"/>
    <w:rsid w:val="009F43C1"/>
    <w:rsid w:val="00A137A1"/>
    <w:rsid w:val="00A22623"/>
    <w:rsid w:val="00A341CB"/>
    <w:rsid w:val="00A57691"/>
    <w:rsid w:val="00A93BDD"/>
    <w:rsid w:val="00AA0DB7"/>
    <w:rsid w:val="00AC5B83"/>
    <w:rsid w:val="00AD7706"/>
    <w:rsid w:val="00B0168F"/>
    <w:rsid w:val="00B07A87"/>
    <w:rsid w:val="00B61422"/>
    <w:rsid w:val="00B71D1E"/>
    <w:rsid w:val="00BF4847"/>
    <w:rsid w:val="00C47D65"/>
    <w:rsid w:val="00C53627"/>
    <w:rsid w:val="00C6457A"/>
    <w:rsid w:val="00C811DD"/>
    <w:rsid w:val="00CD0D01"/>
    <w:rsid w:val="00CD43B5"/>
    <w:rsid w:val="00D36896"/>
    <w:rsid w:val="00D7158F"/>
    <w:rsid w:val="00DB009A"/>
    <w:rsid w:val="00EE7663"/>
    <w:rsid w:val="00F35C99"/>
    <w:rsid w:val="00FA49E7"/>
    <w:rsid w:val="00FA6DE6"/>
    <w:rsid w:val="00FC0A22"/>
    <w:rsid w:val="00FD16ED"/>
    <w:rsid w:val="00FE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56EAA3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5F0D5C"/>
    <w:pPr>
      <w:spacing w:after="160" w:line="256" w:lineRule="auto"/>
    </w:pPr>
  </w:style>
  <w:style w:type="paragraph" w:styleId="Heading2">
    <w:name w:val="heading 2"/>
    <w:basedOn w:val="Normal"/>
    <w:link w:val="Heading2Char"/>
    <w:uiPriority w:val="9"/>
    <w:qFormat/>
    <w:rsid w:val="00A57691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Heading3">
    <w:name w:val="heading 3"/>
    <w:basedOn w:val="Normal"/>
    <w:link w:val="Heading3Char"/>
    <w:uiPriority w:val="9"/>
    <w:qFormat/>
    <w:rsid w:val="00A57691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5F0D5C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5F0D5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0D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0D5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F0D5C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5F0D5C"/>
  </w:style>
  <w:style w:type="character" w:customStyle="1" w:styleId="nobr">
    <w:name w:val="nobr"/>
    <w:basedOn w:val="DefaultParagraphFont"/>
    <w:rsid w:val="005F0D5C"/>
  </w:style>
  <w:style w:type="character" w:styleId="PlaceholderText">
    <w:name w:val="Placeholder Text"/>
    <w:basedOn w:val="DefaultParagraphFont"/>
    <w:uiPriority w:val="99"/>
    <w:semiHidden/>
    <w:rsid w:val="005F0D5C"/>
    <w:rPr>
      <w:color w:val="80808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5F0D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5F0D5C"/>
    <w:rPr>
      <w:rFonts w:ascii="Tahoma" w:hAnsi="Tahoma" w:cs="Tahoma"/>
      <w:sz w:val="16"/>
      <w:szCs w:val="16"/>
    </w:rPr>
  </w:style>
  <w:style w:type="paragraph" w:customStyle="1" w:styleId="a">
    <w:name w:val="Базовый"/>
    <w:rsid w:val="005F0D5C"/>
    <w:pPr>
      <w:widowControl w:val="0"/>
      <w:tabs>
        <w:tab w:val="left" w:pos="708"/>
      </w:tabs>
      <w:suppressAutoHyphens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0">
    <w:name w:val="Текст журнала Знак"/>
    <w:rsid w:val="005F0D5C"/>
    <w:pPr>
      <w:tabs>
        <w:tab w:val="left" w:pos="708"/>
      </w:tabs>
      <w:suppressAutoHyphens/>
      <w:ind w:firstLine="567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a1">
    <w:name w:val="a"/>
    <w:basedOn w:val="a"/>
    <w:rsid w:val="005F0D5C"/>
    <w:pPr>
      <w:ind w:left="284"/>
    </w:pPr>
    <w:rPr>
      <w:rFonts w:ascii="Courier New" w:hAnsi="Courier New" w:cs="Courier New"/>
      <w:sz w:val="18"/>
      <w:szCs w:val="18"/>
      <w:lang w:val="en-US" w:eastAsia="en-US"/>
    </w:rPr>
  </w:style>
  <w:style w:type="character" w:customStyle="1" w:styleId="mwe-math-mathml-inline">
    <w:name w:val="mwe-math-mathml-inline"/>
    <w:basedOn w:val="DefaultParagraphFont"/>
    <w:rsid w:val="005F0D5C"/>
  </w:style>
  <w:style w:type="paragraph" w:styleId="NoSpacing">
    <w:name w:val="No Spacing"/>
    <w:uiPriority w:val="1"/>
    <w:qFormat/>
    <w:rsid w:val="005F0D5C"/>
    <w:pPr>
      <w:spacing w:after="0" w:line="240" w:lineRule="auto"/>
    </w:pPr>
  </w:style>
  <w:style w:type="table" w:styleId="TableGrid">
    <w:name w:val="Table Grid"/>
    <w:basedOn w:val="TableNormal"/>
    <w:uiPriority w:val="59"/>
    <w:rsid w:val="00C5362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A57691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Heading3Char">
    <w:name w:val="Heading 3 Char"/>
    <w:basedOn w:val="DefaultParagraphFont"/>
    <w:link w:val="Heading3"/>
    <w:uiPriority w:val="9"/>
    <w:rsid w:val="00A57691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mw-headline">
    <w:name w:val="mw-headline"/>
    <w:basedOn w:val="DefaultParagraphFont"/>
    <w:rsid w:val="00A57691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815CF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815CFA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HTMLCite">
    <w:name w:val="HTML Cite"/>
    <w:basedOn w:val="DefaultParagraphFont"/>
    <w:uiPriority w:val="99"/>
    <w:semiHidden/>
    <w:unhideWhenUsed/>
    <w:rsid w:val="00540F6D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598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41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662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14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69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3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071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87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18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50" Type="http://schemas.openxmlformats.org/officeDocument/2006/relationships/image" Target="media/image22.png"/><Relationship Id="rId51" Type="http://schemas.openxmlformats.org/officeDocument/2006/relationships/oleObject" Target="embeddings/oleObject25.bin"/><Relationship Id="rId52" Type="http://schemas.openxmlformats.org/officeDocument/2006/relationships/image" Target="media/image23.png"/><Relationship Id="rId53" Type="http://schemas.openxmlformats.org/officeDocument/2006/relationships/image" Target="media/image24.png"/><Relationship Id="rId54" Type="http://schemas.openxmlformats.org/officeDocument/2006/relationships/fontTable" Target="fontTable.xml"/><Relationship Id="rId55" Type="http://schemas.openxmlformats.org/officeDocument/2006/relationships/theme" Target="theme/theme1.xml"/><Relationship Id="rId40" Type="http://schemas.openxmlformats.org/officeDocument/2006/relationships/image" Target="media/image18.wmf"/><Relationship Id="rId41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3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5" Type="http://schemas.openxmlformats.org/officeDocument/2006/relationships/oleObject" Target="embeddings/oleObject21.bin"/><Relationship Id="rId46" Type="http://schemas.openxmlformats.org/officeDocument/2006/relationships/oleObject" Target="embeddings/oleObject22.bin"/><Relationship Id="rId47" Type="http://schemas.openxmlformats.org/officeDocument/2006/relationships/oleObject" Target="embeddings/oleObject23.bin"/><Relationship Id="rId48" Type="http://schemas.openxmlformats.org/officeDocument/2006/relationships/image" Target="media/image21.wmf"/><Relationship Id="rId49" Type="http://schemas.openxmlformats.org/officeDocument/2006/relationships/oleObject" Target="embeddings/oleObject24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9" Type="http://schemas.openxmlformats.org/officeDocument/2006/relationships/oleObject" Target="embeddings/oleObject18.bin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1</TotalTime>
  <Pages>10</Pages>
  <Words>1646</Words>
  <Characters>9384</Characters>
  <Application>Microsoft Macintosh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PecialiST RePack, Sanbuild</Company>
  <LinksUpToDate>false</LinksUpToDate>
  <CharactersWithSpaces>110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имон</dc:creator>
  <cp:lastModifiedBy>Microsoft Office User</cp:lastModifiedBy>
  <cp:revision>58</cp:revision>
  <dcterms:created xsi:type="dcterms:W3CDTF">2017-04-16T17:28:00Z</dcterms:created>
  <dcterms:modified xsi:type="dcterms:W3CDTF">2017-12-22T13:39:00Z</dcterms:modified>
</cp:coreProperties>
</file>